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theme/themeOverride10.xml" ContentType="application/vnd.openxmlformats-officedocument.themeOverrid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theme/themeOverride11.xml" ContentType="application/vnd.openxmlformats-officedocument.themeOverrid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theme/themeOverride12.xml" ContentType="application/vnd.openxmlformats-officedocument.themeOverrid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theme/themeOverride13.xml" ContentType="application/vnd.openxmlformats-officedocument.themeOverride+xml"/>
  <Override PartName="/ppt/charts/chart14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theme/themeOverride14.xml" ContentType="application/vnd.openxmlformats-officedocument.themeOverride+xml"/>
  <Override PartName="/ppt/media/image31.jpg" ContentType="image/png"/>
  <Override PartName="/ppt/media/image32.jpg" ContentType="image/png"/>
  <Override PartName="/ppt/media/image33.jpg" ContentType="image/png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7" r:id="rId2"/>
    <p:sldId id="314" r:id="rId3"/>
    <p:sldId id="272" r:id="rId4"/>
    <p:sldId id="273" r:id="rId5"/>
    <p:sldId id="274" r:id="rId6"/>
    <p:sldId id="260" r:id="rId7"/>
    <p:sldId id="278" r:id="rId8"/>
    <p:sldId id="279" r:id="rId9"/>
    <p:sldId id="261" r:id="rId10"/>
    <p:sldId id="262" r:id="rId11"/>
    <p:sldId id="275" r:id="rId12"/>
    <p:sldId id="317" r:id="rId13"/>
    <p:sldId id="318" r:id="rId14"/>
    <p:sldId id="277" r:id="rId15"/>
    <p:sldId id="276" r:id="rId16"/>
    <p:sldId id="264" r:id="rId17"/>
    <p:sldId id="286" r:id="rId18"/>
    <p:sldId id="285" r:id="rId19"/>
    <p:sldId id="263" r:id="rId20"/>
    <p:sldId id="284" r:id="rId21"/>
    <p:sldId id="280" r:id="rId22"/>
    <p:sldId id="287" r:id="rId23"/>
    <p:sldId id="306" r:id="rId24"/>
    <p:sldId id="309" r:id="rId25"/>
    <p:sldId id="310" r:id="rId26"/>
    <p:sldId id="311" r:id="rId27"/>
    <p:sldId id="307" r:id="rId28"/>
    <p:sldId id="265" r:id="rId29"/>
    <p:sldId id="298" r:id="rId30"/>
    <p:sldId id="299" r:id="rId31"/>
    <p:sldId id="266" r:id="rId32"/>
    <p:sldId id="267" r:id="rId33"/>
    <p:sldId id="288" r:id="rId34"/>
    <p:sldId id="292" r:id="rId35"/>
    <p:sldId id="312" r:id="rId36"/>
    <p:sldId id="313" r:id="rId37"/>
    <p:sldId id="289" r:id="rId38"/>
    <p:sldId id="290" r:id="rId39"/>
    <p:sldId id="293" r:id="rId40"/>
    <p:sldId id="296" r:id="rId41"/>
    <p:sldId id="294" r:id="rId42"/>
    <p:sldId id="295" r:id="rId43"/>
    <p:sldId id="297" r:id="rId44"/>
    <p:sldId id="268" r:id="rId45"/>
    <p:sldId id="269" r:id="rId46"/>
    <p:sldId id="300" r:id="rId47"/>
    <p:sldId id="301" r:id="rId48"/>
    <p:sldId id="302" r:id="rId49"/>
    <p:sldId id="315" r:id="rId50"/>
    <p:sldId id="283" r:id="rId51"/>
    <p:sldId id="316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eter Lohmander" initials="PL" lastIdx="1" clrIdx="0">
    <p:extLst>
      <p:ext uri="{19B8F6BF-5375-455C-9EA6-DF929625EA0E}">
        <p15:presenceInfo xmlns:p15="http://schemas.microsoft.com/office/powerpoint/2012/main" userId="14dbffc7007e170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1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0.xml"/><Relationship Id="rId2" Type="http://schemas.microsoft.com/office/2011/relationships/chartColorStyle" Target="colors10.xml"/><Relationship Id="rId1" Type="http://schemas.microsoft.com/office/2011/relationships/chartStyle" Target="style10.xml"/><Relationship Id="rId4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1.xml"/><Relationship Id="rId2" Type="http://schemas.microsoft.com/office/2011/relationships/chartColorStyle" Target="colors11.xml"/><Relationship Id="rId1" Type="http://schemas.microsoft.com/office/2011/relationships/chartStyle" Target="style11.xml"/><Relationship Id="rId4" Type="http://schemas.openxmlformats.org/officeDocument/2006/relationships/package" Target="../embeddings/Microsoft_Excel_Worksheet10.xlsx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2.xml"/><Relationship Id="rId2" Type="http://schemas.microsoft.com/office/2011/relationships/chartColorStyle" Target="colors12.xml"/><Relationship Id="rId1" Type="http://schemas.microsoft.com/office/2011/relationships/chartStyle" Target="style12.xml"/><Relationship Id="rId4" Type="http://schemas.openxmlformats.org/officeDocument/2006/relationships/package" Target="../embeddings/Microsoft_Excel_Worksheet11.xlsx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3.xml"/><Relationship Id="rId2" Type="http://schemas.microsoft.com/office/2011/relationships/chartColorStyle" Target="colors13.xml"/><Relationship Id="rId1" Type="http://schemas.microsoft.com/office/2011/relationships/chartStyle" Target="style13.xml"/><Relationship Id="rId4" Type="http://schemas.openxmlformats.org/officeDocument/2006/relationships/package" Target="../embeddings/Microsoft_Excel_Worksheet12.xlsx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4.xml"/><Relationship Id="rId2" Type="http://schemas.microsoft.com/office/2011/relationships/chartColorStyle" Target="colors14.xml"/><Relationship Id="rId1" Type="http://schemas.microsoft.com/office/2011/relationships/chartStyle" Target="style14.xml"/><Relationship Id="rId4" Type="http://schemas.openxmlformats.org/officeDocument/2006/relationships/package" Target="../embeddings/Microsoft_Excel_Worksheet13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9.xm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2"/>
          <c:order val="2"/>
          <c:tx>
            <c:strRef>
              <c:f>Sheet1!$F$72</c:f>
              <c:strCache>
                <c:ptCount val="1"/>
                <c:pt idx="0">
                  <c:v>Opt_Depth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F$73:$F$83</c:f>
              <c:numCache>
                <c:formatCode>General</c:formatCode>
                <c:ptCount val="11"/>
                <c:pt idx="0">
                  <c:v>80</c:v>
                </c:pt>
                <c:pt idx="1">
                  <c:v>80</c:v>
                </c:pt>
                <c:pt idx="2">
                  <c:v>75</c:v>
                </c:pt>
                <c:pt idx="3">
                  <c:v>70</c:v>
                </c:pt>
                <c:pt idx="4">
                  <c:v>65</c:v>
                </c:pt>
                <c:pt idx="5">
                  <c:v>60</c:v>
                </c:pt>
                <c:pt idx="6">
                  <c:v>50</c:v>
                </c:pt>
                <c:pt idx="7">
                  <c:v>50</c:v>
                </c:pt>
                <c:pt idx="8">
                  <c:v>45</c:v>
                </c:pt>
                <c:pt idx="9">
                  <c:v>45</c:v>
                </c:pt>
                <c:pt idx="10">
                  <c:v>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989-4D9A-9BA9-047C1CEE9F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0107328"/>
        <c:axId val="2040102048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72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73:$D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8366</c:v>
                      </c:pt>
                      <c:pt idx="1">
                        <c:v>-9166</c:v>
                      </c:pt>
                      <c:pt idx="2">
                        <c:v>-9937</c:v>
                      </c:pt>
                      <c:pt idx="3">
                        <c:v>-10664</c:v>
                      </c:pt>
                      <c:pt idx="4">
                        <c:v>-11338</c:v>
                      </c:pt>
                      <c:pt idx="5">
                        <c:v>-11934</c:v>
                      </c:pt>
                      <c:pt idx="6">
                        <c:v>-12508</c:v>
                      </c:pt>
                      <c:pt idx="7">
                        <c:v>-13008</c:v>
                      </c:pt>
                      <c:pt idx="8">
                        <c:v>-13475</c:v>
                      </c:pt>
                      <c:pt idx="9">
                        <c:v>-13925</c:v>
                      </c:pt>
                      <c:pt idx="10">
                        <c:v>-14375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F989-4D9A-9BA9-047C1CEE9F02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2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3:$E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500</c:v>
                      </c:pt>
                      <c:pt idx="1">
                        <c:v>2500</c:v>
                      </c:pt>
                      <c:pt idx="2">
                        <c:v>2500</c:v>
                      </c:pt>
                      <c:pt idx="3">
                        <c:v>2500</c:v>
                      </c:pt>
                      <c:pt idx="4">
                        <c:v>2500</c:v>
                      </c:pt>
                      <c:pt idx="5">
                        <c:v>2500</c:v>
                      </c:pt>
                      <c:pt idx="6">
                        <c:v>2500</c:v>
                      </c:pt>
                      <c:pt idx="7">
                        <c:v>2500</c:v>
                      </c:pt>
                      <c:pt idx="8">
                        <c:v>2500</c:v>
                      </c:pt>
                      <c:pt idx="9">
                        <c:v>2500</c:v>
                      </c:pt>
                      <c:pt idx="10">
                        <c:v>2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F989-4D9A-9BA9-047C1CEE9F02}"/>
                  </c:ext>
                </c:extLst>
              </c15:ser>
            </c15:filteredScatterSeries>
          </c:ext>
        </c:extLst>
      </c:scatterChart>
      <c:valAx>
        <c:axId val="20401073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Dep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0102048"/>
        <c:crosses val="autoZero"/>
        <c:crossBetween val="midCat"/>
      </c:valAx>
      <c:valAx>
        <c:axId val="2040102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Opt_Dep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0107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D$3</c:f>
              <c:strCache>
                <c:ptCount val="1"/>
                <c:pt idx="0">
                  <c:v>Opt_Obj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D$4:$D$14</c:f>
              <c:numCache>
                <c:formatCode>General</c:formatCode>
                <c:ptCount val="11"/>
                <c:pt idx="0">
                  <c:v>-10443</c:v>
                </c:pt>
                <c:pt idx="1">
                  <c:v>-10793</c:v>
                </c:pt>
                <c:pt idx="2">
                  <c:v>-11101</c:v>
                </c:pt>
                <c:pt idx="3">
                  <c:v>-11402</c:v>
                </c:pt>
                <c:pt idx="4">
                  <c:v>-11702</c:v>
                </c:pt>
                <c:pt idx="5">
                  <c:v>-11964</c:v>
                </c:pt>
                <c:pt idx="6">
                  <c:v>-12177</c:v>
                </c:pt>
                <c:pt idx="7">
                  <c:v>-12377</c:v>
                </c:pt>
                <c:pt idx="8">
                  <c:v>-12554</c:v>
                </c:pt>
                <c:pt idx="9">
                  <c:v>-12704</c:v>
                </c:pt>
                <c:pt idx="10">
                  <c:v>-128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D29-4BED-AD4C-274F03B38D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6595424"/>
        <c:axId val="406596384"/>
      </c:scatterChart>
      <c:valAx>
        <c:axId val="4065954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6596384"/>
        <c:crosses val="autoZero"/>
        <c:crossBetween val="midCat"/>
      </c:valAx>
      <c:valAx>
        <c:axId val="4065963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Opt_Obj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065954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5"/>
          <c:order val="5"/>
          <c:tx>
            <c:strRef>
              <c:f>Sheet1!$I$72</c:f>
              <c:strCache>
                <c:ptCount val="1"/>
                <c:pt idx="0">
                  <c:v>Opt_Alpha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I$73:$I$83</c:f>
              <c:numCache>
                <c:formatCode>General</c:formatCode>
                <c:ptCount val="11"/>
                <c:pt idx="0">
                  <c:v>8.7500000000000008E-3</c:v>
                </c:pt>
                <c:pt idx="1">
                  <c:v>8.7500000000000008E-3</c:v>
                </c:pt>
                <c:pt idx="2">
                  <c:v>7.6759999999999997E-3</c:v>
                </c:pt>
                <c:pt idx="3">
                  <c:v>6.8630000000000002E-3</c:v>
                </c:pt>
                <c:pt idx="4">
                  <c:v>6.1539999999999997E-3</c:v>
                </c:pt>
                <c:pt idx="5">
                  <c:v>5.4860000000000004E-3</c:v>
                </c:pt>
                <c:pt idx="6">
                  <c:v>1.023E-3</c:v>
                </c:pt>
                <c:pt idx="7">
                  <c:v>1.023E-3</c:v>
                </c:pt>
                <c:pt idx="8">
                  <c:v>1.14E-3</c:v>
                </c:pt>
                <c:pt idx="9">
                  <c:v>1.14E-3</c:v>
                </c:pt>
                <c:pt idx="10">
                  <c:v>1.1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A2-4FDB-B546-3A02392F2580}"/>
            </c:ext>
          </c:extLst>
        </c:ser>
        <c:ser>
          <c:idx val="6"/>
          <c:order val="6"/>
          <c:tx>
            <c:strRef>
              <c:f>Sheet1!$J$72</c:f>
              <c:strCache>
                <c:ptCount val="1"/>
                <c:pt idx="0">
                  <c:v>Opt_Beta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J$73:$J$83</c:f>
              <c:numCache>
                <c:formatCode>General</c:formatCode>
                <c:ptCount val="11"/>
                <c:pt idx="0">
                  <c:v>5.3469999999999997E-2</c:v>
                </c:pt>
                <c:pt idx="1">
                  <c:v>5.3469999999999997E-2</c:v>
                </c:pt>
                <c:pt idx="2">
                  <c:v>5.0119999999999998E-2</c:v>
                </c:pt>
                <c:pt idx="3">
                  <c:v>4.8579999999999998E-2</c:v>
                </c:pt>
                <c:pt idx="4">
                  <c:v>4.5109999999999997E-2</c:v>
                </c:pt>
                <c:pt idx="5">
                  <c:v>4.3049999999999998E-2</c:v>
                </c:pt>
                <c:pt idx="6">
                  <c:v>3.5869999999999999E-2</c:v>
                </c:pt>
                <c:pt idx="7">
                  <c:v>3.5869999999999999E-2</c:v>
                </c:pt>
                <c:pt idx="8">
                  <c:v>3.3270000000000001E-2</c:v>
                </c:pt>
                <c:pt idx="9">
                  <c:v>3.3270000000000001E-2</c:v>
                </c:pt>
                <c:pt idx="10">
                  <c:v>3.3270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4A2-4FDB-B546-3A02392F25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8757360"/>
        <c:axId val="205874392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72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73:$D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8366</c:v>
                      </c:pt>
                      <c:pt idx="1">
                        <c:v>-9166</c:v>
                      </c:pt>
                      <c:pt idx="2">
                        <c:v>-9937</c:v>
                      </c:pt>
                      <c:pt idx="3">
                        <c:v>-10664</c:v>
                      </c:pt>
                      <c:pt idx="4">
                        <c:v>-11338</c:v>
                      </c:pt>
                      <c:pt idx="5">
                        <c:v>-11934</c:v>
                      </c:pt>
                      <c:pt idx="6">
                        <c:v>-12508</c:v>
                      </c:pt>
                      <c:pt idx="7">
                        <c:v>-13008</c:v>
                      </c:pt>
                      <c:pt idx="8">
                        <c:v>-13475</c:v>
                      </c:pt>
                      <c:pt idx="9">
                        <c:v>-13925</c:v>
                      </c:pt>
                      <c:pt idx="10">
                        <c:v>-14375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2-14A2-4FDB-B546-3A02392F2580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2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3:$E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500</c:v>
                      </c:pt>
                      <c:pt idx="1">
                        <c:v>2500</c:v>
                      </c:pt>
                      <c:pt idx="2">
                        <c:v>2500</c:v>
                      </c:pt>
                      <c:pt idx="3">
                        <c:v>2500</c:v>
                      </c:pt>
                      <c:pt idx="4">
                        <c:v>2500</c:v>
                      </c:pt>
                      <c:pt idx="5">
                        <c:v>2500</c:v>
                      </c:pt>
                      <c:pt idx="6">
                        <c:v>2500</c:v>
                      </c:pt>
                      <c:pt idx="7">
                        <c:v>2500</c:v>
                      </c:pt>
                      <c:pt idx="8">
                        <c:v>2500</c:v>
                      </c:pt>
                      <c:pt idx="9">
                        <c:v>2500</c:v>
                      </c:pt>
                      <c:pt idx="10">
                        <c:v>2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14A2-4FDB-B546-3A02392F2580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2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3:$F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80</c:v>
                      </c:pt>
                      <c:pt idx="1">
                        <c:v>80</c:v>
                      </c:pt>
                      <c:pt idx="2">
                        <c:v>75</c:v>
                      </c:pt>
                      <c:pt idx="3">
                        <c:v>70</c:v>
                      </c:pt>
                      <c:pt idx="4">
                        <c:v>65</c:v>
                      </c:pt>
                      <c:pt idx="5">
                        <c:v>60</c:v>
                      </c:pt>
                      <c:pt idx="6">
                        <c:v>50</c:v>
                      </c:pt>
                      <c:pt idx="7">
                        <c:v>50</c:v>
                      </c:pt>
                      <c:pt idx="8">
                        <c:v>45</c:v>
                      </c:pt>
                      <c:pt idx="9">
                        <c:v>45</c:v>
                      </c:pt>
                      <c:pt idx="10">
                        <c:v>4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14A2-4FDB-B546-3A02392F2580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2</c15:sqref>
                        </c15:formulaRef>
                      </c:ext>
                    </c:extLst>
                    <c:strCache>
                      <c:ptCount val="1"/>
                      <c:pt idx="0">
                        <c:v>Opt_FWA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3:$G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</c:v>
                      </c:pt>
                      <c:pt idx="1">
                        <c:v>5</c:v>
                      </c:pt>
                      <c:pt idx="2">
                        <c:v>5</c:v>
                      </c:pt>
                      <c:pt idx="3">
                        <c:v>6</c:v>
                      </c:pt>
                      <c:pt idx="4">
                        <c:v>6</c:v>
                      </c:pt>
                      <c:pt idx="5">
                        <c:v>7</c:v>
                      </c:pt>
                      <c:pt idx="6">
                        <c:v>7</c:v>
                      </c:pt>
                      <c:pt idx="7">
                        <c:v>7</c:v>
                      </c:pt>
                      <c:pt idx="8">
                        <c:v>8</c:v>
                      </c:pt>
                      <c:pt idx="9">
                        <c:v>8</c:v>
                      </c:pt>
                      <c:pt idx="10">
                        <c:v>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14A2-4FDB-B546-3A02392F2580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2</c15:sqref>
                        </c15:formulaRef>
                      </c:ext>
                    </c:extLst>
                    <c:strCache>
                      <c:ptCount val="1"/>
                      <c:pt idx="0">
                        <c:v>Opt_FWP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3:$H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1</c:v>
                      </c:pt>
                      <c:pt idx="1">
                        <c:v>1</c:v>
                      </c:pt>
                      <c:pt idx="2">
                        <c:v>2</c:v>
                      </c:pt>
                      <c:pt idx="3">
                        <c:v>3</c:v>
                      </c:pt>
                      <c:pt idx="4">
                        <c:v>4</c:v>
                      </c:pt>
                      <c:pt idx="5">
                        <c:v>5</c:v>
                      </c:pt>
                      <c:pt idx="6">
                        <c:v>10</c:v>
                      </c:pt>
                      <c:pt idx="7">
                        <c:v>10</c:v>
                      </c:pt>
                      <c:pt idx="8">
                        <c:v>10</c:v>
                      </c:pt>
                      <c:pt idx="9">
                        <c:v>10</c:v>
                      </c:pt>
                      <c:pt idx="10">
                        <c:v>1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14A2-4FDB-B546-3A02392F2580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2</c15:sqref>
                        </c15:formulaRef>
                      </c:ext>
                    </c:extLst>
                    <c:strCache>
                      <c:ptCount val="1"/>
                      <c:pt idx="0">
                        <c:v>Opt_T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3:$K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43.7</c:v>
                      </c:pt>
                      <c:pt idx="1">
                        <c:v>43.7</c:v>
                      </c:pt>
                      <c:pt idx="2">
                        <c:v>47.3</c:v>
                      </c:pt>
                      <c:pt idx="3">
                        <c:v>48.8</c:v>
                      </c:pt>
                      <c:pt idx="4">
                        <c:v>54</c:v>
                      </c:pt>
                      <c:pt idx="5">
                        <c:v>57.1</c:v>
                      </c:pt>
                      <c:pt idx="6">
                        <c:v>65.900000000000006</c:v>
                      </c:pt>
                      <c:pt idx="7">
                        <c:v>65.900000000000006</c:v>
                      </c:pt>
                      <c:pt idx="8">
                        <c:v>73.8</c:v>
                      </c:pt>
                      <c:pt idx="9">
                        <c:v>73.8</c:v>
                      </c:pt>
                      <c:pt idx="10">
                        <c:v>73.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14A2-4FDB-B546-3A02392F2580}"/>
                  </c:ext>
                </c:extLst>
              </c15:ser>
            </c15:filteredScatterSeries>
          </c:ext>
        </c:extLst>
      </c:scatterChart>
      <c:valAx>
        <c:axId val="2058757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Dep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8743920"/>
        <c:crosses val="autoZero"/>
        <c:crossBetween val="midCat"/>
      </c:valAx>
      <c:valAx>
        <c:axId val="2058743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87573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5"/>
          <c:order val="5"/>
          <c:tx>
            <c:strRef>
              <c:f>Sheet1!$I$3</c:f>
              <c:strCache>
                <c:ptCount val="1"/>
                <c:pt idx="0">
                  <c:v>Opt_Alpha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I$4:$I$14</c:f>
              <c:numCache>
                <c:formatCode>General</c:formatCode>
                <c:ptCount val="11"/>
                <c:pt idx="0">
                  <c:v>9.5960000000000004E-3</c:v>
                </c:pt>
                <c:pt idx="1">
                  <c:v>9.5960000000000004E-3</c:v>
                </c:pt>
                <c:pt idx="2">
                  <c:v>8.0059999999999992E-3</c:v>
                </c:pt>
                <c:pt idx="3">
                  <c:v>8.0059999999999992E-3</c:v>
                </c:pt>
                <c:pt idx="4">
                  <c:v>8.0059999999999992E-3</c:v>
                </c:pt>
                <c:pt idx="5">
                  <c:v>5.4860000000000004E-3</c:v>
                </c:pt>
                <c:pt idx="6">
                  <c:v>9.3300000000000002E-4</c:v>
                </c:pt>
                <c:pt idx="7">
                  <c:v>9.3300000000000002E-4</c:v>
                </c:pt>
                <c:pt idx="8">
                  <c:v>9.3300000000000002E-4</c:v>
                </c:pt>
                <c:pt idx="9">
                  <c:v>9.3300000000000002E-4</c:v>
                </c:pt>
                <c:pt idx="10">
                  <c:v>9.330000000000000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178-423C-914C-0E735C551A03}"/>
            </c:ext>
          </c:extLst>
        </c:ser>
        <c:ser>
          <c:idx val="6"/>
          <c:order val="6"/>
          <c:tx>
            <c:strRef>
              <c:f>Sheet1!$J$3</c:f>
              <c:strCache>
                <c:ptCount val="1"/>
                <c:pt idx="0">
                  <c:v>Opt_Beta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J$4:$J$14</c:f>
              <c:numCache>
                <c:formatCode>General</c:formatCode>
                <c:ptCount val="11"/>
                <c:pt idx="0">
                  <c:v>4.1640000000000003E-2</c:v>
                </c:pt>
                <c:pt idx="1">
                  <c:v>4.1640000000000003E-2</c:v>
                </c:pt>
                <c:pt idx="2">
                  <c:v>4.3049999999999998E-2</c:v>
                </c:pt>
                <c:pt idx="3">
                  <c:v>4.3049999999999998E-2</c:v>
                </c:pt>
                <c:pt idx="4">
                  <c:v>4.3049999999999998E-2</c:v>
                </c:pt>
                <c:pt idx="5">
                  <c:v>4.3049999999999998E-2</c:v>
                </c:pt>
                <c:pt idx="6">
                  <c:v>3.8170000000000003E-2</c:v>
                </c:pt>
                <c:pt idx="7">
                  <c:v>3.8170000000000003E-2</c:v>
                </c:pt>
                <c:pt idx="8">
                  <c:v>3.9460000000000002E-2</c:v>
                </c:pt>
                <c:pt idx="9">
                  <c:v>3.9460000000000002E-2</c:v>
                </c:pt>
                <c:pt idx="10">
                  <c:v>3.946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178-423C-914C-0E735C551A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0652000"/>
        <c:axId val="41757328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3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4:$D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10443</c:v>
                      </c:pt>
                      <c:pt idx="1">
                        <c:v>-10793</c:v>
                      </c:pt>
                      <c:pt idx="2">
                        <c:v>-11101</c:v>
                      </c:pt>
                      <c:pt idx="3">
                        <c:v>-11402</c:v>
                      </c:pt>
                      <c:pt idx="4">
                        <c:v>-11702</c:v>
                      </c:pt>
                      <c:pt idx="5">
                        <c:v>-11964</c:v>
                      </c:pt>
                      <c:pt idx="6">
                        <c:v>-12177</c:v>
                      </c:pt>
                      <c:pt idx="7">
                        <c:v>-12377</c:v>
                      </c:pt>
                      <c:pt idx="8">
                        <c:v>-12554</c:v>
                      </c:pt>
                      <c:pt idx="9">
                        <c:v>-12704</c:v>
                      </c:pt>
                      <c:pt idx="10">
                        <c:v>-1285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2-E178-423C-914C-0E735C551A03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3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4:$E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3500</c:v>
                      </c:pt>
                      <c:pt idx="1">
                        <c:v>3500</c:v>
                      </c:pt>
                      <c:pt idx="2">
                        <c:v>3000</c:v>
                      </c:pt>
                      <c:pt idx="3">
                        <c:v>3000</c:v>
                      </c:pt>
                      <c:pt idx="4">
                        <c:v>3000</c:v>
                      </c:pt>
                      <c:pt idx="5">
                        <c:v>2500</c:v>
                      </c:pt>
                      <c:pt idx="6">
                        <c:v>2000</c:v>
                      </c:pt>
                      <c:pt idx="7">
                        <c:v>2000</c:v>
                      </c:pt>
                      <c:pt idx="8">
                        <c:v>1500</c:v>
                      </c:pt>
                      <c:pt idx="9">
                        <c:v>1500</c:v>
                      </c:pt>
                      <c:pt idx="10">
                        <c:v>1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E178-423C-914C-0E735C551A03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3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4:$F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0</c:v>
                      </c:pt>
                      <c:pt idx="1">
                        <c:v>60</c:v>
                      </c:pt>
                      <c:pt idx="2">
                        <c:v>60</c:v>
                      </c:pt>
                      <c:pt idx="3">
                        <c:v>60</c:v>
                      </c:pt>
                      <c:pt idx="4">
                        <c:v>60</c:v>
                      </c:pt>
                      <c:pt idx="5">
                        <c:v>60</c:v>
                      </c:pt>
                      <c:pt idx="6">
                        <c:v>55</c:v>
                      </c:pt>
                      <c:pt idx="7">
                        <c:v>55</c:v>
                      </c:pt>
                      <c:pt idx="8">
                        <c:v>55</c:v>
                      </c:pt>
                      <c:pt idx="9">
                        <c:v>55</c:v>
                      </c:pt>
                      <c:pt idx="10">
                        <c:v>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E178-423C-914C-0E735C551A03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3</c15:sqref>
                        </c15:formulaRef>
                      </c:ext>
                    </c:extLst>
                    <c:strCache>
                      <c:ptCount val="1"/>
                      <c:pt idx="0">
                        <c:v>Opt_FWA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4:$G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</c:v>
                      </c:pt>
                      <c:pt idx="1">
                        <c:v>6</c:v>
                      </c:pt>
                      <c:pt idx="2">
                        <c:v>7</c:v>
                      </c:pt>
                      <c:pt idx="3">
                        <c:v>7</c:v>
                      </c:pt>
                      <c:pt idx="4">
                        <c:v>7</c:v>
                      </c:pt>
                      <c:pt idx="5">
                        <c:v>7</c:v>
                      </c:pt>
                      <c:pt idx="6">
                        <c:v>6</c:v>
                      </c:pt>
                      <c:pt idx="7">
                        <c:v>6</c:v>
                      </c:pt>
                      <c:pt idx="8">
                        <c:v>7</c:v>
                      </c:pt>
                      <c:pt idx="9">
                        <c:v>7</c:v>
                      </c:pt>
                      <c:pt idx="10">
                        <c:v>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E178-423C-914C-0E735C551A03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3</c15:sqref>
                        </c15:formulaRef>
                      </c:ext>
                    </c:extLst>
                    <c:strCache>
                      <c:ptCount val="1"/>
                      <c:pt idx="0">
                        <c:v>Opt_FWP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4:$H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3</c:v>
                      </c:pt>
                      <c:pt idx="4">
                        <c:v>3</c:v>
                      </c:pt>
                      <c:pt idx="5">
                        <c:v>5</c:v>
                      </c:pt>
                      <c:pt idx="6">
                        <c:v>10</c:v>
                      </c:pt>
                      <c:pt idx="7">
                        <c:v>10</c:v>
                      </c:pt>
                      <c:pt idx="8">
                        <c:v>10</c:v>
                      </c:pt>
                      <c:pt idx="9">
                        <c:v>10</c:v>
                      </c:pt>
                      <c:pt idx="10">
                        <c:v>1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E178-423C-914C-0E735C551A03}"/>
                  </c:ext>
                </c:extLst>
              </c15:ser>
            </c15:filteredScatterSeries>
          </c:ext>
        </c:extLst>
      </c:scatterChart>
      <c:valAx>
        <c:axId val="3706520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7573280"/>
        <c:crosses val="autoZero"/>
        <c:crossBetween val="midCat"/>
      </c:valAx>
      <c:valAx>
        <c:axId val="417573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06520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5"/>
          <c:order val="5"/>
          <c:tx>
            <c:strRef>
              <c:f>Sheet1!$I$72</c:f>
              <c:strCache>
                <c:ptCount val="1"/>
                <c:pt idx="0">
                  <c:v>Opt_Alpha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I$73:$I$83</c:f>
              <c:numCache>
                <c:formatCode>General</c:formatCode>
                <c:ptCount val="11"/>
                <c:pt idx="0">
                  <c:v>8.7500000000000008E-3</c:v>
                </c:pt>
                <c:pt idx="1">
                  <c:v>8.7500000000000008E-3</c:v>
                </c:pt>
                <c:pt idx="2">
                  <c:v>7.6759999999999997E-3</c:v>
                </c:pt>
                <c:pt idx="3">
                  <c:v>6.8630000000000002E-3</c:v>
                </c:pt>
                <c:pt idx="4">
                  <c:v>6.1539999999999997E-3</c:v>
                </c:pt>
                <c:pt idx="5">
                  <c:v>5.4860000000000004E-3</c:v>
                </c:pt>
                <c:pt idx="6">
                  <c:v>1.023E-3</c:v>
                </c:pt>
                <c:pt idx="7">
                  <c:v>1.023E-3</c:v>
                </c:pt>
                <c:pt idx="8">
                  <c:v>1.14E-3</c:v>
                </c:pt>
                <c:pt idx="9">
                  <c:v>1.14E-3</c:v>
                </c:pt>
                <c:pt idx="10">
                  <c:v>1.1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A2-4FDB-B546-3A02392F2580}"/>
            </c:ext>
          </c:extLst>
        </c:ser>
        <c:ser>
          <c:idx val="6"/>
          <c:order val="6"/>
          <c:tx>
            <c:strRef>
              <c:f>Sheet1!$J$72</c:f>
              <c:strCache>
                <c:ptCount val="1"/>
                <c:pt idx="0">
                  <c:v>Opt_Beta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J$73:$J$83</c:f>
              <c:numCache>
                <c:formatCode>General</c:formatCode>
                <c:ptCount val="11"/>
                <c:pt idx="0">
                  <c:v>5.3469999999999997E-2</c:v>
                </c:pt>
                <c:pt idx="1">
                  <c:v>5.3469999999999997E-2</c:v>
                </c:pt>
                <c:pt idx="2">
                  <c:v>5.0119999999999998E-2</c:v>
                </c:pt>
                <c:pt idx="3">
                  <c:v>4.8579999999999998E-2</c:v>
                </c:pt>
                <c:pt idx="4">
                  <c:v>4.5109999999999997E-2</c:v>
                </c:pt>
                <c:pt idx="5">
                  <c:v>4.3049999999999998E-2</c:v>
                </c:pt>
                <c:pt idx="6">
                  <c:v>3.5869999999999999E-2</c:v>
                </c:pt>
                <c:pt idx="7">
                  <c:v>3.5869999999999999E-2</c:v>
                </c:pt>
                <c:pt idx="8">
                  <c:v>3.3270000000000001E-2</c:v>
                </c:pt>
                <c:pt idx="9">
                  <c:v>3.3270000000000001E-2</c:v>
                </c:pt>
                <c:pt idx="10">
                  <c:v>3.3270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4A2-4FDB-B546-3A02392F25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8757360"/>
        <c:axId val="205874392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72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73:$D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8366</c:v>
                      </c:pt>
                      <c:pt idx="1">
                        <c:v>-9166</c:v>
                      </c:pt>
                      <c:pt idx="2">
                        <c:v>-9937</c:v>
                      </c:pt>
                      <c:pt idx="3">
                        <c:v>-10664</c:v>
                      </c:pt>
                      <c:pt idx="4">
                        <c:v>-11338</c:v>
                      </c:pt>
                      <c:pt idx="5">
                        <c:v>-11934</c:v>
                      </c:pt>
                      <c:pt idx="6">
                        <c:v>-12508</c:v>
                      </c:pt>
                      <c:pt idx="7">
                        <c:v>-13008</c:v>
                      </c:pt>
                      <c:pt idx="8">
                        <c:v>-13475</c:v>
                      </c:pt>
                      <c:pt idx="9">
                        <c:v>-13925</c:v>
                      </c:pt>
                      <c:pt idx="10">
                        <c:v>-14375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2-14A2-4FDB-B546-3A02392F2580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2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3:$E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500</c:v>
                      </c:pt>
                      <c:pt idx="1">
                        <c:v>2500</c:v>
                      </c:pt>
                      <c:pt idx="2">
                        <c:v>2500</c:v>
                      </c:pt>
                      <c:pt idx="3">
                        <c:v>2500</c:v>
                      </c:pt>
                      <c:pt idx="4">
                        <c:v>2500</c:v>
                      </c:pt>
                      <c:pt idx="5">
                        <c:v>2500</c:v>
                      </c:pt>
                      <c:pt idx="6">
                        <c:v>2500</c:v>
                      </c:pt>
                      <c:pt idx="7">
                        <c:v>2500</c:v>
                      </c:pt>
                      <c:pt idx="8">
                        <c:v>2500</c:v>
                      </c:pt>
                      <c:pt idx="9">
                        <c:v>2500</c:v>
                      </c:pt>
                      <c:pt idx="10">
                        <c:v>2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14A2-4FDB-B546-3A02392F2580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2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3:$F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80</c:v>
                      </c:pt>
                      <c:pt idx="1">
                        <c:v>80</c:v>
                      </c:pt>
                      <c:pt idx="2">
                        <c:v>75</c:v>
                      </c:pt>
                      <c:pt idx="3">
                        <c:v>70</c:v>
                      </c:pt>
                      <c:pt idx="4">
                        <c:v>65</c:v>
                      </c:pt>
                      <c:pt idx="5">
                        <c:v>60</c:v>
                      </c:pt>
                      <c:pt idx="6">
                        <c:v>50</c:v>
                      </c:pt>
                      <c:pt idx="7">
                        <c:v>50</c:v>
                      </c:pt>
                      <c:pt idx="8">
                        <c:v>45</c:v>
                      </c:pt>
                      <c:pt idx="9">
                        <c:v>45</c:v>
                      </c:pt>
                      <c:pt idx="10">
                        <c:v>4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14A2-4FDB-B546-3A02392F2580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2</c15:sqref>
                        </c15:formulaRef>
                      </c:ext>
                    </c:extLst>
                    <c:strCache>
                      <c:ptCount val="1"/>
                      <c:pt idx="0">
                        <c:v>Opt_FWA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3:$G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</c:v>
                      </c:pt>
                      <c:pt idx="1">
                        <c:v>5</c:v>
                      </c:pt>
                      <c:pt idx="2">
                        <c:v>5</c:v>
                      </c:pt>
                      <c:pt idx="3">
                        <c:v>6</c:v>
                      </c:pt>
                      <c:pt idx="4">
                        <c:v>6</c:v>
                      </c:pt>
                      <c:pt idx="5">
                        <c:v>7</c:v>
                      </c:pt>
                      <c:pt idx="6">
                        <c:v>7</c:v>
                      </c:pt>
                      <c:pt idx="7">
                        <c:v>7</c:v>
                      </c:pt>
                      <c:pt idx="8">
                        <c:v>8</c:v>
                      </c:pt>
                      <c:pt idx="9">
                        <c:v>8</c:v>
                      </c:pt>
                      <c:pt idx="10">
                        <c:v>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14A2-4FDB-B546-3A02392F2580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2</c15:sqref>
                        </c15:formulaRef>
                      </c:ext>
                    </c:extLst>
                    <c:strCache>
                      <c:ptCount val="1"/>
                      <c:pt idx="0">
                        <c:v>Opt_FWP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3:$H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1</c:v>
                      </c:pt>
                      <c:pt idx="1">
                        <c:v>1</c:v>
                      </c:pt>
                      <c:pt idx="2">
                        <c:v>2</c:v>
                      </c:pt>
                      <c:pt idx="3">
                        <c:v>3</c:v>
                      </c:pt>
                      <c:pt idx="4">
                        <c:v>4</c:v>
                      </c:pt>
                      <c:pt idx="5">
                        <c:v>5</c:v>
                      </c:pt>
                      <c:pt idx="6">
                        <c:v>10</c:v>
                      </c:pt>
                      <c:pt idx="7">
                        <c:v>10</c:v>
                      </c:pt>
                      <c:pt idx="8">
                        <c:v>10</c:v>
                      </c:pt>
                      <c:pt idx="9">
                        <c:v>10</c:v>
                      </c:pt>
                      <c:pt idx="10">
                        <c:v>1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14A2-4FDB-B546-3A02392F2580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2</c15:sqref>
                        </c15:formulaRef>
                      </c:ext>
                    </c:extLst>
                    <c:strCache>
                      <c:ptCount val="1"/>
                      <c:pt idx="0">
                        <c:v>Opt_T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3:$K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43.7</c:v>
                      </c:pt>
                      <c:pt idx="1">
                        <c:v>43.7</c:v>
                      </c:pt>
                      <c:pt idx="2">
                        <c:v>47.3</c:v>
                      </c:pt>
                      <c:pt idx="3">
                        <c:v>48.8</c:v>
                      </c:pt>
                      <c:pt idx="4">
                        <c:v>54</c:v>
                      </c:pt>
                      <c:pt idx="5">
                        <c:v>57.1</c:v>
                      </c:pt>
                      <c:pt idx="6">
                        <c:v>65.900000000000006</c:v>
                      </c:pt>
                      <c:pt idx="7">
                        <c:v>65.900000000000006</c:v>
                      </c:pt>
                      <c:pt idx="8">
                        <c:v>73.8</c:v>
                      </c:pt>
                      <c:pt idx="9">
                        <c:v>73.8</c:v>
                      </c:pt>
                      <c:pt idx="10">
                        <c:v>73.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14A2-4FDB-B546-3A02392F2580}"/>
                  </c:ext>
                </c:extLst>
              </c15:ser>
            </c15:filteredScatterSeries>
          </c:ext>
        </c:extLst>
      </c:scatterChart>
      <c:valAx>
        <c:axId val="2058757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Dep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8743920"/>
        <c:crosses val="autoZero"/>
        <c:crossBetween val="midCat"/>
      </c:valAx>
      <c:valAx>
        <c:axId val="2058743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87573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5"/>
          <c:order val="5"/>
          <c:tx>
            <c:strRef>
              <c:f>Sheet1!$I$3</c:f>
              <c:strCache>
                <c:ptCount val="1"/>
                <c:pt idx="0">
                  <c:v>Opt_Alpha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I$4:$I$14</c:f>
              <c:numCache>
                <c:formatCode>General</c:formatCode>
                <c:ptCount val="11"/>
                <c:pt idx="0">
                  <c:v>9.5960000000000004E-3</c:v>
                </c:pt>
                <c:pt idx="1">
                  <c:v>9.5960000000000004E-3</c:v>
                </c:pt>
                <c:pt idx="2">
                  <c:v>8.0059999999999992E-3</c:v>
                </c:pt>
                <c:pt idx="3">
                  <c:v>8.0059999999999992E-3</c:v>
                </c:pt>
                <c:pt idx="4">
                  <c:v>8.0059999999999992E-3</c:v>
                </c:pt>
                <c:pt idx="5">
                  <c:v>5.4860000000000004E-3</c:v>
                </c:pt>
                <c:pt idx="6">
                  <c:v>9.3300000000000002E-4</c:v>
                </c:pt>
                <c:pt idx="7">
                  <c:v>9.3300000000000002E-4</c:v>
                </c:pt>
                <c:pt idx="8">
                  <c:v>9.3300000000000002E-4</c:v>
                </c:pt>
                <c:pt idx="9">
                  <c:v>9.3300000000000002E-4</c:v>
                </c:pt>
                <c:pt idx="10">
                  <c:v>9.330000000000000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178-423C-914C-0E735C551A03}"/>
            </c:ext>
          </c:extLst>
        </c:ser>
        <c:ser>
          <c:idx val="6"/>
          <c:order val="6"/>
          <c:tx>
            <c:strRef>
              <c:f>Sheet1!$J$3</c:f>
              <c:strCache>
                <c:ptCount val="1"/>
                <c:pt idx="0">
                  <c:v>Opt_Beta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>
                  <a:lumMod val="60000"/>
                </a:schemeClr>
              </a:solidFill>
              <a:ln w="9525">
                <a:solidFill>
                  <a:schemeClr val="accent1">
                    <a:lumMod val="60000"/>
                  </a:schemeClr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J$4:$J$14</c:f>
              <c:numCache>
                <c:formatCode>General</c:formatCode>
                <c:ptCount val="11"/>
                <c:pt idx="0">
                  <c:v>4.1640000000000003E-2</c:v>
                </c:pt>
                <c:pt idx="1">
                  <c:v>4.1640000000000003E-2</c:v>
                </c:pt>
                <c:pt idx="2">
                  <c:v>4.3049999999999998E-2</c:v>
                </c:pt>
                <c:pt idx="3">
                  <c:v>4.3049999999999998E-2</c:v>
                </c:pt>
                <c:pt idx="4">
                  <c:v>4.3049999999999998E-2</c:v>
                </c:pt>
                <c:pt idx="5">
                  <c:v>4.3049999999999998E-2</c:v>
                </c:pt>
                <c:pt idx="6">
                  <c:v>3.8170000000000003E-2</c:v>
                </c:pt>
                <c:pt idx="7">
                  <c:v>3.8170000000000003E-2</c:v>
                </c:pt>
                <c:pt idx="8">
                  <c:v>3.9460000000000002E-2</c:v>
                </c:pt>
                <c:pt idx="9">
                  <c:v>3.9460000000000002E-2</c:v>
                </c:pt>
                <c:pt idx="10">
                  <c:v>3.946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178-423C-914C-0E735C551A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0652000"/>
        <c:axId val="41757328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3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4:$D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10443</c:v>
                      </c:pt>
                      <c:pt idx="1">
                        <c:v>-10793</c:v>
                      </c:pt>
                      <c:pt idx="2">
                        <c:v>-11101</c:v>
                      </c:pt>
                      <c:pt idx="3">
                        <c:v>-11402</c:v>
                      </c:pt>
                      <c:pt idx="4">
                        <c:v>-11702</c:v>
                      </c:pt>
                      <c:pt idx="5">
                        <c:v>-11964</c:v>
                      </c:pt>
                      <c:pt idx="6">
                        <c:v>-12177</c:v>
                      </c:pt>
                      <c:pt idx="7">
                        <c:v>-12377</c:v>
                      </c:pt>
                      <c:pt idx="8">
                        <c:v>-12554</c:v>
                      </c:pt>
                      <c:pt idx="9">
                        <c:v>-12704</c:v>
                      </c:pt>
                      <c:pt idx="10">
                        <c:v>-1285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2-E178-423C-914C-0E735C551A03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3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4:$E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3500</c:v>
                      </c:pt>
                      <c:pt idx="1">
                        <c:v>3500</c:v>
                      </c:pt>
                      <c:pt idx="2">
                        <c:v>3000</c:v>
                      </c:pt>
                      <c:pt idx="3">
                        <c:v>3000</c:v>
                      </c:pt>
                      <c:pt idx="4">
                        <c:v>3000</c:v>
                      </c:pt>
                      <c:pt idx="5">
                        <c:v>2500</c:v>
                      </c:pt>
                      <c:pt idx="6">
                        <c:v>2000</c:v>
                      </c:pt>
                      <c:pt idx="7">
                        <c:v>2000</c:v>
                      </c:pt>
                      <c:pt idx="8">
                        <c:v>1500</c:v>
                      </c:pt>
                      <c:pt idx="9">
                        <c:v>1500</c:v>
                      </c:pt>
                      <c:pt idx="10">
                        <c:v>1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E178-423C-914C-0E735C551A03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3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4:$F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0</c:v>
                      </c:pt>
                      <c:pt idx="1">
                        <c:v>60</c:v>
                      </c:pt>
                      <c:pt idx="2">
                        <c:v>60</c:v>
                      </c:pt>
                      <c:pt idx="3">
                        <c:v>60</c:v>
                      </c:pt>
                      <c:pt idx="4">
                        <c:v>60</c:v>
                      </c:pt>
                      <c:pt idx="5">
                        <c:v>60</c:v>
                      </c:pt>
                      <c:pt idx="6">
                        <c:v>55</c:v>
                      </c:pt>
                      <c:pt idx="7">
                        <c:v>55</c:v>
                      </c:pt>
                      <c:pt idx="8">
                        <c:v>55</c:v>
                      </c:pt>
                      <c:pt idx="9">
                        <c:v>55</c:v>
                      </c:pt>
                      <c:pt idx="10">
                        <c:v>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E178-423C-914C-0E735C551A03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3</c15:sqref>
                        </c15:formulaRef>
                      </c:ext>
                    </c:extLst>
                    <c:strCache>
                      <c:ptCount val="1"/>
                      <c:pt idx="0">
                        <c:v>Opt_FWA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4:$G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</c:v>
                      </c:pt>
                      <c:pt idx="1">
                        <c:v>6</c:v>
                      </c:pt>
                      <c:pt idx="2">
                        <c:v>7</c:v>
                      </c:pt>
                      <c:pt idx="3">
                        <c:v>7</c:v>
                      </c:pt>
                      <c:pt idx="4">
                        <c:v>7</c:v>
                      </c:pt>
                      <c:pt idx="5">
                        <c:v>7</c:v>
                      </c:pt>
                      <c:pt idx="6">
                        <c:v>6</c:v>
                      </c:pt>
                      <c:pt idx="7">
                        <c:v>6</c:v>
                      </c:pt>
                      <c:pt idx="8">
                        <c:v>7</c:v>
                      </c:pt>
                      <c:pt idx="9">
                        <c:v>7</c:v>
                      </c:pt>
                      <c:pt idx="10">
                        <c:v>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E178-423C-914C-0E735C551A03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3</c15:sqref>
                        </c15:formulaRef>
                      </c:ext>
                    </c:extLst>
                    <c:strCache>
                      <c:ptCount val="1"/>
                      <c:pt idx="0">
                        <c:v>Opt_FWP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4:$H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3</c:v>
                      </c:pt>
                      <c:pt idx="4">
                        <c:v>3</c:v>
                      </c:pt>
                      <c:pt idx="5">
                        <c:v>5</c:v>
                      </c:pt>
                      <c:pt idx="6">
                        <c:v>10</c:v>
                      </c:pt>
                      <c:pt idx="7">
                        <c:v>10</c:v>
                      </c:pt>
                      <c:pt idx="8">
                        <c:v>10</c:v>
                      </c:pt>
                      <c:pt idx="9">
                        <c:v>10</c:v>
                      </c:pt>
                      <c:pt idx="10">
                        <c:v>1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E178-423C-914C-0E735C551A03}"/>
                  </c:ext>
                </c:extLst>
              </c15:ser>
            </c15:filteredScatterSeries>
          </c:ext>
        </c:extLst>
      </c:scatterChart>
      <c:valAx>
        <c:axId val="3706520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7573280"/>
        <c:crosses val="autoZero"/>
        <c:crossBetween val="midCat"/>
      </c:valAx>
      <c:valAx>
        <c:axId val="417573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06520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1"/>
          <c:tx>
            <c:strRef>
              <c:f>Sheet1!$E$3</c:f>
              <c:strCache>
                <c:ptCount val="1"/>
                <c:pt idx="0">
                  <c:v>Opt_x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E$4:$E$14</c:f>
              <c:numCache>
                <c:formatCode>General</c:formatCode>
                <c:ptCount val="11"/>
                <c:pt idx="0">
                  <c:v>3500</c:v>
                </c:pt>
                <c:pt idx="1">
                  <c:v>3500</c:v>
                </c:pt>
                <c:pt idx="2">
                  <c:v>3000</c:v>
                </c:pt>
                <c:pt idx="3">
                  <c:v>3000</c:v>
                </c:pt>
                <c:pt idx="4">
                  <c:v>3000</c:v>
                </c:pt>
                <c:pt idx="5">
                  <c:v>2500</c:v>
                </c:pt>
                <c:pt idx="6">
                  <c:v>2000</c:v>
                </c:pt>
                <c:pt idx="7">
                  <c:v>2000</c:v>
                </c:pt>
                <c:pt idx="8">
                  <c:v>1500</c:v>
                </c:pt>
                <c:pt idx="9">
                  <c:v>1500</c:v>
                </c:pt>
                <c:pt idx="10">
                  <c:v>1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FD3-4762-9BE4-2B5EFD2241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7404112"/>
        <c:axId val="417405552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3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4:$D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10443</c:v>
                      </c:pt>
                      <c:pt idx="1">
                        <c:v>-10793</c:v>
                      </c:pt>
                      <c:pt idx="2">
                        <c:v>-11101</c:v>
                      </c:pt>
                      <c:pt idx="3">
                        <c:v>-11402</c:v>
                      </c:pt>
                      <c:pt idx="4">
                        <c:v>-11702</c:v>
                      </c:pt>
                      <c:pt idx="5">
                        <c:v>-11964</c:v>
                      </c:pt>
                      <c:pt idx="6">
                        <c:v>-12177</c:v>
                      </c:pt>
                      <c:pt idx="7">
                        <c:v>-12377</c:v>
                      </c:pt>
                      <c:pt idx="8">
                        <c:v>-12554</c:v>
                      </c:pt>
                      <c:pt idx="9">
                        <c:v>-12704</c:v>
                      </c:pt>
                      <c:pt idx="10">
                        <c:v>-1285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7FD3-4762-9BE4-2B5EFD224113}"/>
                  </c:ext>
                </c:extLst>
              </c15:ser>
            </c15:filteredScatterSeries>
          </c:ext>
        </c:extLst>
      </c:scatterChart>
      <c:valAx>
        <c:axId val="4174041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7405552"/>
        <c:crosses val="autoZero"/>
        <c:crossBetween val="midCat"/>
      </c:valAx>
      <c:valAx>
        <c:axId val="417405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Opt_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7404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3"/>
          <c:order val="3"/>
          <c:tx>
            <c:strRef>
              <c:f>Sheet1!$G$72</c:f>
              <c:strCache>
                <c:ptCount val="1"/>
                <c:pt idx="0">
                  <c:v>Opt_FWA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G$73:$G$83</c:f>
              <c:numCache>
                <c:formatCode>General</c:formatCode>
                <c:ptCount val="11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6</c:v>
                </c:pt>
                <c:pt idx="4">
                  <c:v>6</c:v>
                </c:pt>
                <c:pt idx="5">
                  <c:v>7</c:v>
                </c:pt>
                <c:pt idx="6">
                  <c:v>7</c:v>
                </c:pt>
                <c:pt idx="7">
                  <c:v>7</c:v>
                </c:pt>
                <c:pt idx="8">
                  <c:v>8</c:v>
                </c:pt>
                <c:pt idx="9">
                  <c:v>8</c:v>
                </c:pt>
                <c:pt idx="10">
                  <c:v>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F2F-4FE8-8703-204F1663EF86}"/>
            </c:ext>
          </c:extLst>
        </c:ser>
        <c:ser>
          <c:idx val="4"/>
          <c:order val="4"/>
          <c:tx>
            <c:strRef>
              <c:f>Sheet1!$H$72</c:f>
              <c:strCache>
                <c:ptCount val="1"/>
                <c:pt idx="0">
                  <c:v>Opt_FWP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H$73:$H$83</c:f>
              <c:numCache>
                <c:formatCode>General</c:formatCode>
                <c:ptCount val="11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F2F-4FE8-8703-204F1663EF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5305920"/>
        <c:axId val="203530736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72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73:$D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8366</c:v>
                      </c:pt>
                      <c:pt idx="1">
                        <c:v>-9166</c:v>
                      </c:pt>
                      <c:pt idx="2">
                        <c:v>-9937</c:v>
                      </c:pt>
                      <c:pt idx="3">
                        <c:v>-10664</c:v>
                      </c:pt>
                      <c:pt idx="4">
                        <c:v>-11338</c:v>
                      </c:pt>
                      <c:pt idx="5">
                        <c:v>-11934</c:v>
                      </c:pt>
                      <c:pt idx="6">
                        <c:v>-12508</c:v>
                      </c:pt>
                      <c:pt idx="7">
                        <c:v>-13008</c:v>
                      </c:pt>
                      <c:pt idx="8">
                        <c:v>-13475</c:v>
                      </c:pt>
                      <c:pt idx="9">
                        <c:v>-13925</c:v>
                      </c:pt>
                      <c:pt idx="10">
                        <c:v>-14375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2-2F2F-4FE8-8703-204F1663EF86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2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3:$E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500</c:v>
                      </c:pt>
                      <c:pt idx="1">
                        <c:v>2500</c:v>
                      </c:pt>
                      <c:pt idx="2">
                        <c:v>2500</c:v>
                      </c:pt>
                      <c:pt idx="3">
                        <c:v>2500</c:v>
                      </c:pt>
                      <c:pt idx="4">
                        <c:v>2500</c:v>
                      </c:pt>
                      <c:pt idx="5">
                        <c:v>2500</c:v>
                      </c:pt>
                      <c:pt idx="6">
                        <c:v>2500</c:v>
                      </c:pt>
                      <c:pt idx="7">
                        <c:v>2500</c:v>
                      </c:pt>
                      <c:pt idx="8">
                        <c:v>2500</c:v>
                      </c:pt>
                      <c:pt idx="9">
                        <c:v>2500</c:v>
                      </c:pt>
                      <c:pt idx="10">
                        <c:v>2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2F2F-4FE8-8703-204F1663EF86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2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3:$F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80</c:v>
                      </c:pt>
                      <c:pt idx="1">
                        <c:v>80</c:v>
                      </c:pt>
                      <c:pt idx="2">
                        <c:v>75</c:v>
                      </c:pt>
                      <c:pt idx="3">
                        <c:v>70</c:v>
                      </c:pt>
                      <c:pt idx="4">
                        <c:v>65</c:v>
                      </c:pt>
                      <c:pt idx="5">
                        <c:v>60</c:v>
                      </c:pt>
                      <c:pt idx="6">
                        <c:v>50</c:v>
                      </c:pt>
                      <c:pt idx="7">
                        <c:v>50</c:v>
                      </c:pt>
                      <c:pt idx="8">
                        <c:v>45</c:v>
                      </c:pt>
                      <c:pt idx="9">
                        <c:v>45</c:v>
                      </c:pt>
                      <c:pt idx="10">
                        <c:v>4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2F2F-4FE8-8703-204F1663EF86}"/>
                  </c:ext>
                </c:extLst>
              </c15:ser>
            </c15:filteredScatterSeries>
          </c:ext>
        </c:extLst>
      </c:scatterChart>
      <c:valAx>
        <c:axId val="20353059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Dep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35307360"/>
        <c:crosses val="autoZero"/>
        <c:crossBetween val="midCat"/>
      </c:valAx>
      <c:valAx>
        <c:axId val="2035307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353059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3"/>
          <c:order val="3"/>
          <c:tx>
            <c:strRef>
              <c:f>Sheet1!$G$3</c:f>
              <c:strCache>
                <c:ptCount val="1"/>
                <c:pt idx="0">
                  <c:v>Opt_FWA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G$4:$G$14</c:f>
              <c:numCache>
                <c:formatCode>General</c:formatCode>
                <c:ptCount val="11"/>
                <c:pt idx="0">
                  <c:v>6</c:v>
                </c:pt>
                <c:pt idx="1">
                  <c:v>6</c:v>
                </c:pt>
                <c:pt idx="2">
                  <c:v>7</c:v>
                </c:pt>
                <c:pt idx="3">
                  <c:v>7</c:v>
                </c:pt>
                <c:pt idx="4">
                  <c:v>7</c:v>
                </c:pt>
                <c:pt idx="5">
                  <c:v>7</c:v>
                </c:pt>
                <c:pt idx="6">
                  <c:v>6</c:v>
                </c:pt>
                <c:pt idx="7">
                  <c:v>6</c:v>
                </c:pt>
                <c:pt idx="8">
                  <c:v>7</c:v>
                </c:pt>
                <c:pt idx="9">
                  <c:v>7</c:v>
                </c:pt>
                <c:pt idx="10">
                  <c:v>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635-4212-B2B7-DE2BB45ECBC0}"/>
            </c:ext>
          </c:extLst>
        </c:ser>
        <c:ser>
          <c:idx val="4"/>
          <c:order val="4"/>
          <c:tx>
            <c:strRef>
              <c:f>Sheet1!$H$3</c:f>
              <c:strCache>
                <c:ptCount val="1"/>
                <c:pt idx="0">
                  <c:v>Opt_FWP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H$4:$H$14</c:f>
              <c:numCache>
                <c:formatCode>General</c:formatCode>
                <c:ptCount val="11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5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635-4212-B2B7-DE2BB45ECB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6298496"/>
        <c:axId val="906297536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3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4:$D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10443</c:v>
                      </c:pt>
                      <c:pt idx="1">
                        <c:v>-10793</c:v>
                      </c:pt>
                      <c:pt idx="2">
                        <c:v>-11101</c:v>
                      </c:pt>
                      <c:pt idx="3">
                        <c:v>-11402</c:v>
                      </c:pt>
                      <c:pt idx="4">
                        <c:v>-11702</c:v>
                      </c:pt>
                      <c:pt idx="5">
                        <c:v>-11964</c:v>
                      </c:pt>
                      <c:pt idx="6">
                        <c:v>-12177</c:v>
                      </c:pt>
                      <c:pt idx="7">
                        <c:v>-12377</c:v>
                      </c:pt>
                      <c:pt idx="8">
                        <c:v>-12554</c:v>
                      </c:pt>
                      <c:pt idx="9">
                        <c:v>-12704</c:v>
                      </c:pt>
                      <c:pt idx="10">
                        <c:v>-1285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2-D635-4212-B2B7-DE2BB45ECBC0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3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4:$E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3500</c:v>
                      </c:pt>
                      <c:pt idx="1">
                        <c:v>3500</c:v>
                      </c:pt>
                      <c:pt idx="2">
                        <c:v>3000</c:v>
                      </c:pt>
                      <c:pt idx="3">
                        <c:v>3000</c:v>
                      </c:pt>
                      <c:pt idx="4">
                        <c:v>3000</c:v>
                      </c:pt>
                      <c:pt idx="5">
                        <c:v>2500</c:v>
                      </c:pt>
                      <c:pt idx="6">
                        <c:v>2000</c:v>
                      </c:pt>
                      <c:pt idx="7">
                        <c:v>2000</c:v>
                      </c:pt>
                      <c:pt idx="8">
                        <c:v>1500</c:v>
                      </c:pt>
                      <c:pt idx="9">
                        <c:v>1500</c:v>
                      </c:pt>
                      <c:pt idx="10">
                        <c:v>1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D635-4212-B2B7-DE2BB45ECBC0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3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4:$F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0</c:v>
                      </c:pt>
                      <c:pt idx="1">
                        <c:v>60</c:v>
                      </c:pt>
                      <c:pt idx="2">
                        <c:v>60</c:v>
                      </c:pt>
                      <c:pt idx="3">
                        <c:v>60</c:v>
                      </c:pt>
                      <c:pt idx="4">
                        <c:v>60</c:v>
                      </c:pt>
                      <c:pt idx="5">
                        <c:v>60</c:v>
                      </c:pt>
                      <c:pt idx="6">
                        <c:v>55</c:v>
                      </c:pt>
                      <c:pt idx="7">
                        <c:v>55</c:v>
                      </c:pt>
                      <c:pt idx="8">
                        <c:v>55</c:v>
                      </c:pt>
                      <c:pt idx="9">
                        <c:v>55</c:v>
                      </c:pt>
                      <c:pt idx="10">
                        <c:v>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D635-4212-B2B7-DE2BB45ECBC0}"/>
                  </c:ext>
                </c:extLst>
              </c15:ser>
            </c15:filteredScatterSeries>
          </c:ext>
        </c:extLst>
      </c:scatterChart>
      <c:valAx>
        <c:axId val="9062984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6297536"/>
        <c:crosses val="autoZero"/>
        <c:crossBetween val="midCat"/>
      </c:valAx>
      <c:valAx>
        <c:axId val="9062975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62984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7"/>
          <c:order val="7"/>
          <c:tx>
            <c:strRef>
              <c:f>Sheet1!$K$72</c:f>
              <c:strCache>
                <c:ptCount val="1"/>
                <c:pt idx="0">
                  <c:v>Opt_T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K$73:$K$83</c:f>
              <c:numCache>
                <c:formatCode>General</c:formatCode>
                <c:ptCount val="11"/>
                <c:pt idx="0">
                  <c:v>43.7</c:v>
                </c:pt>
                <c:pt idx="1">
                  <c:v>43.7</c:v>
                </c:pt>
                <c:pt idx="2">
                  <c:v>47.3</c:v>
                </c:pt>
                <c:pt idx="3">
                  <c:v>48.8</c:v>
                </c:pt>
                <c:pt idx="4">
                  <c:v>54</c:v>
                </c:pt>
                <c:pt idx="5">
                  <c:v>57.1</c:v>
                </c:pt>
                <c:pt idx="6">
                  <c:v>65.900000000000006</c:v>
                </c:pt>
                <c:pt idx="7">
                  <c:v>65.900000000000006</c:v>
                </c:pt>
                <c:pt idx="8">
                  <c:v>73.8</c:v>
                </c:pt>
                <c:pt idx="9">
                  <c:v>73.8</c:v>
                </c:pt>
                <c:pt idx="10">
                  <c:v>73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86D-4915-A3D0-37D0EB329DD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7136832"/>
        <c:axId val="2057130112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72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73:$D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8366</c:v>
                      </c:pt>
                      <c:pt idx="1">
                        <c:v>-9166</c:v>
                      </c:pt>
                      <c:pt idx="2">
                        <c:v>-9937</c:v>
                      </c:pt>
                      <c:pt idx="3">
                        <c:v>-10664</c:v>
                      </c:pt>
                      <c:pt idx="4">
                        <c:v>-11338</c:v>
                      </c:pt>
                      <c:pt idx="5">
                        <c:v>-11934</c:v>
                      </c:pt>
                      <c:pt idx="6">
                        <c:v>-12508</c:v>
                      </c:pt>
                      <c:pt idx="7">
                        <c:v>-13008</c:v>
                      </c:pt>
                      <c:pt idx="8">
                        <c:v>-13475</c:v>
                      </c:pt>
                      <c:pt idx="9">
                        <c:v>-13925</c:v>
                      </c:pt>
                      <c:pt idx="10">
                        <c:v>-14375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686D-4915-A3D0-37D0EB329DD3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2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3:$E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500</c:v>
                      </c:pt>
                      <c:pt idx="1">
                        <c:v>2500</c:v>
                      </c:pt>
                      <c:pt idx="2">
                        <c:v>2500</c:v>
                      </c:pt>
                      <c:pt idx="3">
                        <c:v>2500</c:v>
                      </c:pt>
                      <c:pt idx="4">
                        <c:v>2500</c:v>
                      </c:pt>
                      <c:pt idx="5">
                        <c:v>2500</c:v>
                      </c:pt>
                      <c:pt idx="6">
                        <c:v>2500</c:v>
                      </c:pt>
                      <c:pt idx="7">
                        <c:v>2500</c:v>
                      </c:pt>
                      <c:pt idx="8">
                        <c:v>2500</c:v>
                      </c:pt>
                      <c:pt idx="9">
                        <c:v>2500</c:v>
                      </c:pt>
                      <c:pt idx="10">
                        <c:v>2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686D-4915-A3D0-37D0EB329DD3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2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3:$F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80</c:v>
                      </c:pt>
                      <c:pt idx="1">
                        <c:v>80</c:v>
                      </c:pt>
                      <c:pt idx="2">
                        <c:v>75</c:v>
                      </c:pt>
                      <c:pt idx="3">
                        <c:v>70</c:v>
                      </c:pt>
                      <c:pt idx="4">
                        <c:v>65</c:v>
                      </c:pt>
                      <c:pt idx="5">
                        <c:v>60</c:v>
                      </c:pt>
                      <c:pt idx="6">
                        <c:v>50</c:v>
                      </c:pt>
                      <c:pt idx="7">
                        <c:v>50</c:v>
                      </c:pt>
                      <c:pt idx="8">
                        <c:v>45</c:v>
                      </c:pt>
                      <c:pt idx="9">
                        <c:v>45</c:v>
                      </c:pt>
                      <c:pt idx="10">
                        <c:v>4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686D-4915-A3D0-37D0EB329DD3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2</c15:sqref>
                        </c15:formulaRef>
                      </c:ext>
                    </c:extLst>
                    <c:strCache>
                      <c:ptCount val="1"/>
                      <c:pt idx="0">
                        <c:v>Opt_FWA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3:$G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</c:v>
                      </c:pt>
                      <c:pt idx="1">
                        <c:v>5</c:v>
                      </c:pt>
                      <c:pt idx="2">
                        <c:v>5</c:v>
                      </c:pt>
                      <c:pt idx="3">
                        <c:v>6</c:v>
                      </c:pt>
                      <c:pt idx="4">
                        <c:v>6</c:v>
                      </c:pt>
                      <c:pt idx="5">
                        <c:v>7</c:v>
                      </c:pt>
                      <c:pt idx="6">
                        <c:v>7</c:v>
                      </c:pt>
                      <c:pt idx="7">
                        <c:v>7</c:v>
                      </c:pt>
                      <c:pt idx="8">
                        <c:v>8</c:v>
                      </c:pt>
                      <c:pt idx="9">
                        <c:v>8</c:v>
                      </c:pt>
                      <c:pt idx="10">
                        <c:v>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686D-4915-A3D0-37D0EB329DD3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2</c15:sqref>
                        </c15:formulaRef>
                      </c:ext>
                    </c:extLst>
                    <c:strCache>
                      <c:ptCount val="1"/>
                      <c:pt idx="0">
                        <c:v>Opt_FWP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3:$H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1</c:v>
                      </c:pt>
                      <c:pt idx="1">
                        <c:v>1</c:v>
                      </c:pt>
                      <c:pt idx="2">
                        <c:v>2</c:v>
                      </c:pt>
                      <c:pt idx="3">
                        <c:v>3</c:v>
                      </c:pt>
                      <c:pt idx="4">
                        <c:v>4</c:v>
                      </c:pt>
                      <c:pt idx="5">
                        <c:v>5</c:v>
                      </c:pt>
                      <c:pt idx="6">
                        <c:v>10</c:v>
                      </c:pt>
                      <c:pt idx="7">
                        <c:v>10</c:v>
                      </c:pt>
                      <c:pt idx="8">
                        <c:v>10</c:v>
                      </c:pt>
                      <c:pt idx="9">
                        <c:v>10</c:v>
                      </c:pt>
                      <c:pt idx="10">
                        <c:v>1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686D-4915-A3D0-37D0EB329DD3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72</c15:sqref>
                        </c15:formulaRef>
                      </c:ext>
                    </c:extLst>
                    <c:strCache>
                      <c:ptCount val="1"/>
                      <c:pt idx="0">
                        <c:v>Opt_Alpha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73:$I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8.7500000000000008E-3</c:v>
                      </c:pt>
                      <c:pt idx="1">
                        <c:v>8.7500000000000008E-3</c:v>
                      </c:pt>
                      <c:pt idx="2">
                        <c:v>7.6759999999999997E-3</c:v>
                      </c:pt>
                      <c:pt idx="3">
                        <c:v>6.8630000000000002E-3</c:v>
                      </c:pt>
                      <c:pt idx="4">
                        <c:v>6.1539999999999997E-3</c:v>
                      </c:pt>
                      <c:pt idx="5">
                        <c:v>5.4860000000000004E-3</c:v>
                      </c:pt>
                      <c:pt idx="6">
                        <c:v>1.023E-3</c:v>
                      </c:pt>
                      <c:pt idx="7">
                        <c:v>1.023E-3</c:v>
                      </c:pt>
                      <c:pt idx="8">
                        <c:v>1.14E-3</c:v>
                      </c:pt>
                      <c:pt idx="9">
                        <c:v>1.14E-3</c:v>
                      </c:pt>
                      <c:pt idx="10">
                        <c:v>1.14E-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686D-4915-A3D0-37D0EB329DD3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72</c15:sqref>
                        </c15:formulaRef>
                      </c:ext>
                    </c:extLst>
                    <c:strCache>
                      <c:ptCount val="1"/>
                      <c:pt idx="0">
                        <c:v>Opt_Beta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73:$J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.3469999999999997E-2</c:v>
                      </c:pt>
                      <c:pt idx="1">
                        <c:v>5.3469999999999997E-2</c:v>
                      </c:pt>
                      <c:pt idx="2">
                        <c:v>5.0119999999999998E-2</c:v>
                      </c:pt>
                      <c:pt idx="3">
                        <c:v>4.8579999999999998E-2</c:v>
                      </c:pt>
                      <c:pt idx="4">
                        <c:v>4.5109999999999997E-2</c:v>
                      </c:pt>
                      <c:pt idx="5">
                        <c:v>4.3049999999999998E-2</c:v>
                      </c:pt>
                      <c:pt idx="6">
                        <c:v>3.5869999999999999E-2</c:v>
                      </c:pt>
                      <c:pt idx="7">
                        <c:v>3.5869999999999999E-2</c:v>
                      </c:pt>
                      <c:pt idx="8">
                        <c:v>3.3270000000000001E-2</c:v>
                      </c:pt>
                      <c:pt idx="9">
                        <c:v>3.3270000000000001E-2</c:v>
                      </c:pt>
                      <c:pt idx="10">
                        <c:v>3.3270000000000001E-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686D-4915-A3D0-37D0EB329DD3}"/>
                  </c:ext>
                </c:extLst>
              </c15:ser>
            </c15:filteredScatterSeries>
          </c:ext>
        </c:extLst>
      </c:scatterChart>
      <c:valAx>
        <c:axId val="20571368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Dep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7130112"/>
        <c:crosses val="autoZero"/>
        <c:crossBetween val="midCat"/>
      </c:valAx>
      <c:valAx>
        <c:axId val="20571301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Opt_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71368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7"/>
          <c:order val="7"/>
          <c:tx>
            <c:strRef>
              <c:f>Sheet1!$K$3</c:f>
              <c:strCache>
                <c:ptCount val="1"/>
                <c:pt idx="0">
                  <c:v>Opt_T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60000"/>
                </a:schemeClr>
              </a:solidFill>
              <a:ln w="9525">
                <a:solidFill>
                  <a:schemeClr val="accent2">
                    <a:lumMod val="60000"/>
                  </a:schemeClr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K$4:$K$14</c:f>
              <c:numCache>
                <c:formatCode>General</c:formatCode>
                <c:ptCount val="11"/>
                <c:pt idx="0">
                  <c:v>42.2</c:v>
                </c:pt>
                <c:pt idx="1">
                  <c:v>42.2</c:v>
                </c:pt>
                <c:pt idx="2">
                  <c:v>48.4</c:v>
                </c:pt>
                <c:pt idx="3">
                  <c:v>48.4</c:v>
                </c:pt>
                <c:pt idx="4">
                  <c:v>48.4</c:v>
                </c:pt>
                <c:pt idx="5">
                  <c:v>57.1</c:v>
                </c:pt>
                <c:pt idx="6">
                  <c:v>72.2</c:v>
                </c:pt>
                <c:pt idx="7">
                  <c:v>72.2</c:v>
                </c:pt>
                <c:pt idx="8">
                  <c:v>82.9</c:v>
                </c:pt>
                <c:pt idx="9">
                  <c:v>82.9</c:v>
                </c:pt>
                <c:pt idx="10">
                  <c:v>8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B58-4778-B0D4-CD7A73392C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9640864"/>
        <c:axId val="909629344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3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4:$D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10443</c:v>
                      </c:pt>
                      <c:pt idx="1">
                        <c:v>-10793</c:v>
                      </c:pt>
                      <c:pt idx="2">
                        <c:v>-11101</c:v>
                      </c:pt>
                      <c:pt idx="3">
                        <c:v>-11402</c:v>
                      </c:pt>
                      <c:pt idx="4">
                        <c:v>-11702</c:v>
                      </c:pt>
                      <c:pt idx="5">
                        <c:v>-11964</c:v>
                      </c:pt>
                      <c:pt idx="6">
                        <c:v>-12177</c:v>
                      </c:pt>
                      <c:pt idx="7">
                        <c:v>-12377</c:v>
                      </c:pt>
                      <c:pt idx="8">
                        <c:v>-12554</c:v>
                      </c:pt>
                      <c:pt idx="9">
                        <c:v>-12704</c:v>
                      </c:pt>
                      <c:pt idx="10">
                        <c:v>-1285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3B58-4778-B0D4-CD7A73392C69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3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4:$E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3500</c:v>
                      </c:pt>
                      <c:pt idx="1">
                        <c:v>3500</c:v>
                      </c:pt>
                      <c:pt idx="2">
                        <c:v>3000</c:v>
                      </c:pt>
                      <c:pt idx="3">
                        <c:v>3000</c:v>
                      </c:pt>
                      <c:pt idx="4">
                        <c:v>3000</c:v>
                      </c:pt>
                      <c:pt idx="5">
                        <c:v>2500</c:v>
                      </c:pt>
                      <c:pt idx="6">
                        <c:v>2000</c:v>
                      </c:pt>
                      <c:pt idx="7">
                        <c:v>2000</c:v>
                      </c:pt>
                      <c:pt idx="8">
                        <c:v>1500</c:v>
                      </c:pt>
                      <c:pt idx="9">
                        <c:v>1500</c:v>
                      </c:pt>
                      <c:pt idx="10">
                        <c:v>1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3B58-4778-B0D4-CD7A73392C69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3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4:$F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0</c:v>
                      </c:pt>
                      <c:pt idx="1">
                        <c:v>60</c:v>
                      </c:pt>
                      <c:pt idx="2">
                        <c:v>60</c:v>
                      </c:pt>
                      <c:pt idx="3">
                        <c:v>60</c:v>
                      </c:pt>
                      <c:pt idx="4">
                        <c:v>60</c:v>
                      </c:pt>
                      <c:pt idx="5">
                        <c:v>60</c:v>
                      </c:pt>
                      <c:pt idx="6">
                        <c:v>55</c:v>
                      </c:pt>
                      <c:pt idx="7">
                        <c:v>55</c:v>
                      </c:pt>
                      <c:pt idx="8">
                        <c:v>55</c:v>
                      </c:pt>
                      <c:pt idx="9">
                        <c:v>55</c:v>
                      </c:pt>
                      <c:pt idx="10">
                        <c:v>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3B58-4778-B0D4-CD7A73392C69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3</c15:sqref>
                        </c15:formulaRef>
                      </c:ext>
                    </c:extLst>
                    <c:strCache>
                      <c:ptCount val="1"/>
                      <c:pt idx="0">
                        <c:v>Opt_FWA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4:$G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</c:v>
                      </c:pt>
                      <c:pt idx="1">
                        <c:v>6</c:v>
                      </c:pt>
                      <c:pt idx="2">
                        <c:v>7</c:v>
                      </c:pt>
                      <c:pt idx="3">
                        <c:v>7</c:v>
                      </c:pt>
                      <c:pt idx="4">
                        <c:v>7</c:v>
                      </c:pt>
                      <c:pt idx="5">
                        <c:v>7</c:v>
                      </c:pt>
                      <c:pt idx="6">
                        <c:v>6</c:v>
                      </c:pt>
                      <c:pt idx="7">
                        <c:v>6</c:v>
                      </c:pt>
                      <c:pt idx="8">
                        <c:v>7</c:v>
                      </c:pt>
                      <c:pt idx="9">
                        <c:v>7</c:v>
                      </c:pt>
                      <c:pt idx="10">
                        <c:v>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3B58-4778-B0D4-CD7A73392C69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3</c15:sqref>
                        </c15:formulaRef>
                      </c:ext>
                    </c:extLst>
                    <c:strCache>
                      <c:ptCount val="1"/>
                      <c:pt idx="0">
                        <c:v>Opt_FWP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4:$H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3</c:v>
                      </c:pt>
                      <c:pt idx="4">
                        <c:v>3</c:v>
                      </c:pt>
                      <c:pt idx="5">
                        <c:v>5</c:v>
                      </c:pt>
                      <c:pt idx="6">
                        <c:v>10</c:v>
                      </c:pt>
                      <c:pt idx="7">
                        <c:v>10</c:v>
                      </c:pt>
                      <c:pt idx="8">
                        <c:v>10</c:v>
                      </c:pt>
                      <c:pt idx="9">
                        <c:v>10</c:v>
                      </c:pt>
                      <c:pt idx="10">
                        <c:v>1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3B58-4778-B0D4-CD7A73392C69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3</c15:sqref>
                        </c15:formulaRef>
                      </c:ext>
                    </c:extLst>
                    <c:strCache>
                      <c:ptCount val="1"/>
                      <c:pt idx="0">
                        <c:v>Opt_Alpha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4:$I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9.5960000000000004E-3</c:v>
                      </c:pt>
                      <c:pt idx="1">
                        <c:v>9.5960000000000004E-3</c:v>
                      </c:pt>
                      <c:pt idx="2">
                        <c:v>8.0059999999999992E-3</c:v>
                      </c:pt>
                      <c:pt idx="3">
                        <c:v>8.0059999999999992E-3</c:v>
                      </c:pt>
                      <c:pt idx="4">
                        <c:v>8.0059999999999992E-3</c:v>
                      </c:pt>
                      <c:pt idx="5">
                        <c:v>5.4860000000000004E-3</c:v>
                      </c:pt>
                      <c:pt idx="6">
                        <c:v>9.3300000000000002E-4</c:v>
                      </c:pt>
                      <c:pt idx="7">
                        <c:v>9.3300000000000002E-4</c:v>
                      </c:pt>
                      <c:pt idx="8">
                        <c:v>9.3300000000000002E-4</c:v>
                      </c:pt>
                      <c:pt idx="9">
                        <c:v>9.3300000000000002E-4</c:v>
                      </c:pt>
                      <c:pt idx="10">
                        <c:v>9.3300000000000002E-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3B58-4778-B0D4-CD7A73392C69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3</c15:sqref>
                        </c15:formulaRef>
                      </c:ext>
                    </c:extLst>
                    <c:strCache>
                      <c:ptCount val="1"/>
                      <c:pt idx="0">
                        <c:v>Opt_Beta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4:$J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4.1640000000000003E-2</c:v>
                      </c:pt>
                      <c:pt idx="1">
                        <c:v>4.1640000000000003E-2</c:v>
                      </c:pt>
                      <c:pt idx="2">
                        <c:v>4.3049999999999998E-2</c:v>
                      </c:pt>
                      <c:pt idx="3">
                        <c:v>4.3049999999999998E-2</c:v>
                      </c:pt>
                      <c:pt idx="4">
                        <c:v>4.3049999999999998E-2</c:v>
                      </c:pt>
                      <c:pt idx="5">
                        <c:v>4.3049999999999998E-2</c:v>
                      </c:pt>
                      <c:pt idx="6">
                        <c:v>3.8170000000000003E-2</c:v>
                      </c:pt>
                      <c:pt idx="7">
                        <c:v>3.8170000000000003E-2</c:v>
                      </c:pt>
                      <c:pt idx="8">
                        <c:v>3.9460000000000002E-2</c:v>
                      </c:pt>
                      <c:pt idx="9">
                        <c:v>3.9460000000000002E-2</c:v>
                      </c:pt>
                      <c:pt idx="10">
                        <c:v>3.9460000000000002E-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3B58-4778-B0D4-CD7A73392C69}"/>
                  </c:ext>
                </c:extLst>
              </c15:ser>
            </c15:filteredScatterSeries>
          </c:ext>
        </c:extLst>
      </c:scatterChart>
      <c:valAx>
        <c:axId val="9096408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9629344"/>
        <c:crosses val="autoZero"/>
        <c:crossBetween val="midCat"/>
      </c:valAx>
      <c:valAx>
        <c:axId val="9096293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Opt_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096408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8"/>
          <c:order val="8"/>
          <c:tx>
            <c:strRef>
              <c:f>Sheet1!$L$72</c:f>
              <c:strCache>
                <c:ptCount val="1"/>
                <c:pt idx="0">
                  <c:v>Opt_xT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L$73:$L$83</c:f>
              <c:numCache>
                <c:formatCode>General</c:formatCode>
                <c:ptCount val="11"/>
                <c:pt idx="0">
                  <c:v>4002</c:v>
                </c:pt>
                <c:pt idx="1">
                  <c:v>4002</c:v>
                </c:pt>
                <c:pt idx="2">
                  <c:v>4200</c:v>
                </c:pt>
                <c:pt idx="3">
                  <c:v>4320</c:v>
                </c:pt>
                <c:pt idx="4">
                  <c:v>4565</c:v>
                </c:pt>
                <c:pt idx="5">
                  <c:v>4743</c:v>
                </c:pt>
                <c:pt idx="6">
                  <c:v>5652</c:v>
                </c:pt>
                <c:pt idx="7">
                  <c:v>5652</c:v>
                </c:pt>
                <c:pt idx="8">
                  <c:v>6004</c:v>
                </c:pt>
                <c:pt idx="9">
                  <c:v>6004</c:v>
                </c:pt>
                <c:pt idx="10">
                  <c:v>6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3CD-4DB3-8222-831AC553A1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0948816"/>
        <c:axId val="2050941616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72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73:$D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8366</c:v>
                      </c:pt>
                      <c:pt idx="1">
                        <c:v>-9166</c:v>
                      </c:pt>
                      <c:pt idx="2">
                        <c:v>-9937</c:v>
                      </c:pt>
                      <c:pt idx="3">
                        <c:v>-10664</c:v>
                      </c:pt>
                      <c:pt idx="4">
                        <c:v>-11338</c:v>
                      </c:pt>
                      <c:pt idx="5">
                        <c:v>-11934</c:v>
                      </c:pt>
                      <c:pt idx="6">
                        <c:v>-12508</c:v>
                      </c:pt>
                      <c:pt idx="7">
                        <c:v>-13008</c:v>
                      </c:pt>
                      <c:pt idx="8">
                        <c:v>-13475</c:v>
                      </c:pt>
                      <c:pt idx="9">
                        <c:v>-13925</c:v>
                      </c:pt>
                      <c:pt idx="10">
                        <c:v>-14375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E3CD-4DB3-8222-831AC553A16D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2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73:$E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500</c:v>
                      </c:pt>
                      <c:pt idx="1">
                        <c:v>2500</c:v>
                      </c:pt>
                      <c:pt idx="2">
                        <c:v>2500</c:v>
                      </c:pt>
                      <c:pt idx="3">
                        <c:v>2500</c:v>
                      </c:pt>
                      <c:pt idx="4">
                        <c:v>2500</c:v>
                      </c:pt>
                      <c:pt idx="5">
                        <c:v>2500</c:v>
                      </c:pt>
                      <c:pt idx="6">
                        <c:v>2500</c:v>
                      </c:pt>
                      <c:pt idx="7">
                        <c:v>2500</c:v>
                      </c:pt>
                      <c:pt idx="8">
                        <c:v>2500</c:v>
                      </c:pt>
                      <c:pt idx="9">
                        <c:v>2500</c:v>
                      </c:pt>
                      <c:pt idx="10">
                        <c:v>2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E3CD-4DB3-8222-831AC553A16D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2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73:$F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80</c:v>
                      </c:pt>
                      <c:pt idx="1">
                        <c:v>80</c:v>
                      </c:pt>
                      <c:pt idx="2">
                        <c:v>75</c:v>
                      </c:pt>
                      <c:pt idx="3">
                        <c:v>70</c:v>
                      </c:pt>
                      <c:pt idx="4">
                        <c:v>65</c:v>
                      </c:pt>
                      <c:pt idx="5">
                        <c:v>60</c:v>
                      </c:pt>
                      <c:pt idx="6">
                        <c:v>50</c:v>
                      </c:pt>
                      <c:pt idx="7">
                        <c:v>50</c:v>
                      </c:pt>
                      <c:pt idx="8">
                        <c:v>45</c:v>
                      </c:pt>
                      <c:pt idx="9">
                        <c:v>45</c:v>
                      </c:pt>
                      <c:pt idx="10">
                        <c:v>4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E3CD-4DB3-8222-831AC553A16D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2</c15:sqref>
                        </c15:formulaRef>
                      </c:ext>
                    </c:extLst>
                    <c:strCache>
                      <c:ptCount val="1"/>
                      <c:pt idx="0">
                        <c:v>Opt_FWA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73:$G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</c:v>
                      </c:pt>
                      <c:pt idx="1">
                        <c:v>5</c:v>
                      </c:pt>
                      <c:pt idx="2">
                        <c:v>5</c:v>
                      </c:pt>
                      <c:pt idx="3">
                        <c:v>6</c:v>
                      </c:pt>
                      <c:pt idx="4">
                        <c:v>6</c:v>
                      </c:pt>
                      <c:pt idx="5">
                        <c:v>7</c:v>
                      </c:pt>
                      <c:pt idx="6">
                        <c:v>7</c:v>
                      </c:pt>
                      <c:pt idx="7">
                        <c:v>7</c:v>
                      </c:pt>
                      <c:pt idx="8">
                        <c:v>8</c:v>
                      </c:pt>
                      <c:pt idx="9">
                        <c:v>8</c:v>
                      </c:pt>
                      <c:pt idx="10">
                        <c:v>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E3CD-4DB3-8222-831AC553A16D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2</c15:sqref>
                        </c15:formulaRef>
                      </c:ext>
                    </c:extLst>
                    <c:strCache>
                      <c:ptCount val="1"/>
                      <c:pt idx="0">
                        <c:v>Opt_FWP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73:$H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1</c:v>
                      </c:pt>
                      <c:pt idx="1">
                        <c:v>1</c:v>
                      </c:pt>
                      <c:pt idx="2">
                        <c:v>2</c:v>
                      </c:pt>
                      <c:pt idx="3">
                        <c:v>3</c:v>
                      </c:pt>
                      <c:pt idx="4">
                        <c:v>4</c:v>
                      </c:pt>
                      <c:pt idx="5">
                        <c:v>5</c:v>
                      </c:pt>
                      <c:pt idx="6">
                        <c:v>10</c:v>
                      </c:pt>
                      <c:pt idx="7">
                        <c:v>10</c:v>
                      </c:pt>
                      <c:pt idx="8">
                        <c:v>10</c:v>
                      </c:pt>
                      <c:pt idx="9">
                        <c:v>10</c:v>
                      </c:pt>
                      <c:pt idx="10">
                        <c:v>1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E3CD-4DB3-8222-831AC553A16D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72</c15:sqref>
                        </c15:formulaRef>
                      </c:ext>
                    </c:extLst>
                    <c:strCache>
                      <c:ptCount val="1"/>
                      <c:pt idx="0">
                        <c:v>Opt_Alpha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73:$I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8.7500000000000008E-3</c:v>
                      </c:pt>
                      <c:pt idx="1">
                        <c:v>8.7500000000000008E-3</c:v>
                      </c:pt>
                      <c:pt idx="2">
                        <c:v>7.6759999999999997E-3</c:v>
                      </c:pt>
                      <c:pt idx="3">
                        <c:v>6.8630000000000002E-3</c:v>
                      </c:pt>
                      <c:pt idx="4">
                        <c:v>6.1539999999999997E-3</c:v>
                      </c:pt>
                      <c:pt idx="5">
                        <c:v>5.4860000000000004E-3</c:v>
                      </c:pt>
                      <c:pt idx="6">
                        <c:v>1.023E-3</c:v>
                      </c:pt>
                      <c:pt idx="7">
                        <c:v>1.023E-3</c:v>
                      </c:pt>
                      <c:pt idx="8">
                        <c:v>1.14E-3</c:v>
                      </c:pt>
                      <c:pt idx="9">
                        <c:v>1.14E-3</c:v>
                      </c:pt>
                      <c:pt idx="10">
                        <c:v>1.14E-3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E3CD-4DB3-8222-831AC553A16D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72</c15:sqref>
                        </c15:formulaRef>
                      </c:ext>
                    </c:extLst>
                    <c:strCache>
                      <c:ptCount val="1"/>
                      <c:pt idx="0">
                        <c:v>Opt_Beta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73:$J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.3469999999999997E-2</c:v>
                      </c:pt>
                      <c:pt idx="1">
                        <c:v>5.3469999999999997E-2</c:v>
                      </c:pt>
                      <c:pt idx="2">
                        <c:v>5.0119999999999998E-2</c:v>
                      </c:pt>
                      <c:pt idx="3">
                        <c:v>4.8579999999999998E-2</c:v>
                      </c:pt>
                      <c:pt idx="4">
                        <c:v>4.5109999999999997E-2</c:v>
                      </c:pt>
                      <c:pt idx="5">
                        <c:v>4.3049999999999998E-2</c:v>
                      </c:pt>
                      <c:pt idx="6">
                        <c:v>3.5869999999999999E-2</c:v>
                      </c:pt>
                      <c:pt idx="7">
                        <c:v>3.5869999999999999E-2</c:v>
                      </c:pt>
                      <c:pt idx="8">
                        <c:v>3.3270000000000001E-2</c:v>
                      </c:pt>
                      <c:pt idx="9">
                        <c:v>3.3270000000000001E-2</c:v>
                      </c:pt>
                      <c:pt idx="10">
                        <c:v>3.3270000000000001E-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E3CD-4DB3-8222-831AC553A16D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2</c15:sqref>
                        </c15:formulaRef>
                      </c:ext>
                    </c:extLst>
                    <c:strCache>
                      <c:ptCount val="1"/>
                      <c:pt idx="0">
                        <c:v>Opt_T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73:$C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50</c:v>
                      </c:pt>
                      <c:pt idx="1">
                        <c:v>60</c:v>
                      </c:pt>
                      <c:pt idx="2">
                        <c:v>70</c:v>
                      </c:pt>
                      <c:pt idx="3">
                        <c:v>80</c:v>
                      </c:pt>
                      <c:pt idx="4">
                        <c:v>90</c:v>
                      </c:pt>
                      <c:pt idx="5">
                        <c:v>100</c:v>
                      </c:pt>
                      <c:pt idx="6">
                        <c:v>110</c:v>
                      </c:pt>
                      <c:pt idx="7">
                        <c:v>120</c:v>
                      </c:pt>
                      <c:pt idx="8">
                        <c:v>130</c:v>
                      </c:pt>
                      <c:pt idx="9">
                        <c:v>140</c:v>
                      </c:pt>
                      <c:pt idx="10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73:$K$83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43.7</c:v>
                      </c:pt>
                      <c:pt idx="1">
                        <c:v>43.7</c:v>
                      </c:pt>
                      <c:pt idx="2">
                        <c:v>47.3</c:v>
                      </c:pt>
                      <c:pt idx="3">
                        <c:v>48.8</c:v>
                      </c:pt>
                      <c:pt idx="4">
                        <c:v>54</c:v>
                      </c:pt>
                      <c:pt idx="5">
                        <c:v>57.1</c:v>
                      </c:pt>
                      <c:pt idx="6">
                        <c:v>65.900000000000006</c:v>
                      </c:pt>
                      <c:pt idx="7">
                        <c:v>65.900000000000006</c:v>
                      </c:pt>
                      <c:pt idx="8">
                        <c:v>73.8</c:v>
                      </c:pt>
                      <c:pt idx="9">
                        <c:v>73.8</c:v>
                      </c:pt>
                      <c:pt idx="10">
                        <c:v>73.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E3CD-4DB3-8222-831AC553A16D}"/>
                  </c:ext>
                </c:extLst>
              </c15:ser>
            </c15:filteredScatterSeries>
          </c:ext>
        </c:extLst>
      </c:scatterChart>
      <c:valAx>
        <c:axId val="2050948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Dep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0941616"/>
        <c:crosses val="autoZero"/>
        <c:crossBetween val="midCat"/>
      </c:valAx>
      <c:valAx>
        <c:axId val="2050941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Opt_x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09488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8"/>
          <c:order val="8"/>
          <c:tx>
            <c:strRef>
              <c:f>Sheet1!$L$3</c:f>
              <c:strCache>
                <c:ptCount val="1"/>
                <c:pt idx="0">
                  <c:v>Opt_xT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>
                  <a:lumMod val="60000"/>
                </a:schemeClr>
              </a:solidFill>
              <a:ln w="9525">
                <a:solidFill>
                  <a:schemeClr val="accent3">
                    <a:lumMod val="60000"/>
                  </a:schemeClr>
                </a:solidFill>
              </a:ln>
              <a:effectLst/>
            </c:spPr>
          </c:marker>
          <c:xVal>
            <c:numRef>
              <c:f>Sheet1!$C$4:$C$14</c:f>
              <c:numCache>
                <c:formatCode>General</c:formatCode>
                <c:ptCount val="11"/>
                <c:pt idx="0">
                  <c:v>0.5</c:v>
                </c:pt>
                <c:pt idx="1">
                  <c:v>0.6</c:v>
                </c:pt>
                <c:pt idx="2">
                  <c:v>0.7</c:v>
                </c:pt>
                <c:pt idx="3">
                  <c:v>0.8</c:v>
                </c:pt>
                <c:pt idx="4">
                  <c:v>0.9</c:v>
                </c:pt>
                <c:pt idx="5">
                  <c:v>1</c:v>
                </c:pt>
                <c:pt idx="6">
                  <c:v>1.1000000000000001</c:v>
                </c:pt>
                <c:pt idx="7">
                  <c:v>1.2</c:v>
                </c:pt>
                <c:pt idx="8">
                  <c:v>1.3</c:v>
                </c:pt>
                <c:pt idx="9">
                  <c:v>1.4</c:v>
                </c:pt>
                <c:pt idx="10">
                  <c:v>1.5</c:v>
                </c:pt>
              </c:numCache>
            </c:numRef>
          </c:xVal>
          <c:yVal>
            <c:numRef>
              <c:f>Sheet1!$L$4:$L$14</c:f>
              <c:numCache>
                <c:formatCode>General</c:formatCode>
                <c:ptCount val="11"/>
                <c:pt idx="0">
                  <c:v>4919</c:v>
                </c:pt>
                <c:pt idx="1">
                  <c:v>4919</c:v>
                </c:pt>
                <c:pt idx="2">
                  <c:v>4726</c:v>
                </c:pt>
                <c:pt idx="3">
                  <c:v>4726</c:v>
                </c:pt>
                <c:pt idx="4">
                  <c:v>4726</c:v>
                </c:pt>
                <c:pt idx="5">
                  <c:v>4743</c:v>
                </c:pt>
                <c:pt idx="6">
                  <c:v>5456</c:v>
                </c:pt>
                <c:pt idx="7">
                  <c:v>5456</c:v>
                </c:pt>
                <c:pt idx="8">
                  <c:v>5446</c:v>
                </c:pt>
                <c:pt idx="9">
                  <c:v>5446</c:v>
                </c:pt>
                <c:pt idx="10">
                  <c:v>54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732-4041-9900-1EE6BFD95D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9549568"/>
        <c:axId val="939544768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3</c15:sqref>
                        </c15:formulaRef>
                      </c:ext>
                    </c:extLst>
                    <c:strCache>
                      <c:ptCount val="1"/>
                      <c:pt idx="0">
                        <c:v>Opt_Obj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Sheet1!$D$4:$D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-10443</c:v>
                      </c:pt>
                      <c:pt idx="1">
                        <c:v>-10793</c:v>
                      </c:pt>
                      <c:pt idx="2">
                        <c:v>-11101</c:v>
                      </c:pt>
                      <c:pt idx="3">
                        <c:v>-11402</c:v>
                      </c:pt>
                      <c:pt idx="4">
                        <c:v>-11702</c:v>
                      </c:pt>
                      <c:pt idx="5">
                        <c:v>-11964</c:v>
                      </c:pt>
                      <c:pt idx="6">
                        <c:v>-12177</c:v>
                      </c:pt>
                      <c:pt idx="7">
                        <c:v>-12377</c:v>
                      </c:pt>
                      <c:pt idx="8">
                        <c:v>-12554</c:v>
                      </c:pt>
                      <c:pt idx="9">
                        <c:v>-12704</c:v>
                      </c:pt>
                      <c:pt idx="10">
                        <c:v>-12854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F732-4041-9900-1EE6BFD95DD4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3</c15:sqref>
                        </c15:formulaRef>
                      </c:ext>
                    </c:extLst>
                    <c:strCache>
                      <c:ptCount val="1"/>
                      <c:pt idx="0">
                        <c:v>Opt_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4:$E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3500</c:v>
                      </c:pt>
                      <c:pt idx="1">
                        <c:v>3500</c:v>
                      </c:pt>
                      <c:pt idx="2">
                        <c:v>3000</c:v>
                      </c:pt>
                      <c:pt idx="3">
                        <c:v>3000</c:v>
                      </c:pt>
                      <c:pt idx="4">
                        <c:v>3000</c:v>
                      </c:pt>
                      <c:pt idx="5">
                        <c:v>2500</c:v>
                      </c:pt>
                      <c:pt idx="6">
                        <c:v>2000</c:v>
                      </c:pt>
                      <c:pt idx="7">
                        <c:v>2000</c:v>
                      </c:pt>
                      <c:pt idx="8">
                        <c:v>1500</c:v>
                      </c:pt>
                      <c:pt idx="9">
                        <c:v>1500</c:v>
                      </c:pt>
                      <c:pt idx="10">
                        <c:v>15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F732-4041-9900-1EE6BFD95DD4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3</c15:sqref>
                        </c15:formulaRef>
                      </c:ext>
                    </c:extLst>
                    <c:strCache>
                      <c:ptCount val="1"/>
                      <c:pt idx="0">
                        <c:v>Opt_Depth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F$4:$F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0</c:v>
                      </c:pt>
                      <c:pt idx="1">
                        <c:v>60</c:v>
                      </c:pt>
                      <c:pt idx="2">
                        <c:v>60</c:v>
                      </c:pt>
                      <c:pt idx="3">
                        <c:v>60</c:v>
                      </c:pt>
                      <c:pt idx="4">
                        <c:v>60</c:v>
                      </c:pt>
                      <c:pt idx="5">
                        <c:v>60</c:v>
                      </c:pt>
                      <c:pt idx="6">
                        <c:v>55</c:v>
                      </c:pt>
                      <c:pt idx="7">
                        <c:v>55</c:v>
                      </c:pt>
                      <c:pt idx="8">
                        <c:v>55</c:v>
                      </c:pt>
                      <c:pt idx="9">
                        <c:v>55</c:v>
                      </c:pt>
                      <c:pt idx="10">
                        <c:v>5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F732-4041-9900-1EE6BFD95DD4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3</c15:sqref>
                        </c15:formulaRef>
                      </c:ext>
                    </c:extLst>
                    <c:strCache>
                      <c:ptCount val="1"/>
                      <c:pt idx="0">
                        <c:v>Opt_FWA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G$4:$G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6</c:v>
                      </c:pt>
                      <c:pt idx="1">
                        <c:v>6</c:v>
                      </c:pt>
                      <c:pt idx="2">
                        <c:v>7</c:v>
                      </c:pt>
                      <c:pt idx="3">
                        <c:v>7</c:v>
                      </c:pt>
                      <c:pt idx="4">
                        <c:v>7</c:v>
                      </c:pt>
                      <c:pt idx="5">
                        <c:v>7</c:v>
                      </c:pt>
                      <c:pt idx="6">
                        <c:v>6</c:v>
                      </c:pt>
                      <c:pt idx="7">
                        <c:v>6</c:v>
                      </c:pt>
                      <c:pt idx="8">
                        <c:v>7</c:v>
                      </c:pt>
                      <c:pt idx="9">
                        <c:v>7</c:v>
                      </c:pt>
                      <c:pt idx="10">
                        <c:v>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F732-4041-9900-1EE6BFD95DD4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3</c15:sqref>
                        </c15:formulaRef>
                      </c:ext>
                    </c:extLst>
                    <c:strCache>
                      <c:ptCount val="1"/>
                      <c:pt idx="0">
                        <c:v>Opt_FWP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H$4:$H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2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3</c:v>
                      </c:pt>
                      <c:pt idx="4">
                        <c:v>3</c:v>
                      </c:pt>
                      <c:pt idx="5">
                        <c:v>5</c:v>
                      </c:pt>
                      <c:pt idx="6">
                        <c:v>10</c:v>
                      </c:pt>
                      <c:pt idx="7">
                        <c:v>10</c:v>
                      </c:pt>
                      <c:pt idx="8">
                        <c:v>10</c:v>
                      </c:pt>
                      <c:pt idx="9">
                        <c:v>10</c:v>
                      </c:pt>
                      <c:pt idx="10">
                        <c:v>1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F732-4041-9900-1EE6BFD95DD4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3</c15:sqref>
                        </c15:formulaRef>
                      </c:ext>
                    </c:extLst>
                    <c:strCache>
                      <c:ptCount val="1"/>
                      <c:pt idx="0">
                        <c:v>Opt_Alpha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I$4:$I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9.5960000000000004E-3</c:v>
                      </c:pt>
                      <c:pt idx="1">
                        <c:v>9.5960000000000004E-3</c:v>
                      </c:pt>
                      <c:pt idx="2">
                        <c:v>8.0059999999999992E-3</c:v>
                      </c:pt>
                      <c:pt idx="3">
                        <c:v>8.0059999999999992E-3</c:v>
                      </c:pt>
                      <c:pt idx="4">
                        <c:v>8.0059999999999992E-3</c:v>
                      </c:pt>
                      <c:pt idx="5">
                        <c:v>5.4860000000000004E-3</c:v>
                      </c:pt>
                      <c:pt idx="6">
                        <c:v>9.3300000000000002E-4</c:v>
                      </c:pt>
                      <c:pt idx="7">
                        <c:v>9.3300000000000002E-4</c:v>
                      </c:pt>
                      <c:pt idx="8">
                        <c:v>9.3300000000000002E-4</c:v>
                      </c:pt>
                      <c:pt idx="9">
                        <c:v>9.3300000000000002E-4</c:v>
                      </c:pt>
                      <c:pt idx="10">
                        <c:v>9.3300000000000002E-4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F732-4041-9900-1EE6BFD95DD4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3</c15:sqref>
                        </c15:formulaRef>
                      </c:ext>
                    </c:extLst>
                    <c:strCache>
                      <c:ptCount val="1"/>
                      <c:pt idx="0">
                        <c:v>Opt_Beta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J$4:$J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4.1640000000000003E-2</c:v>
                      </c:pt>
                      <c:pt idx="1">
                        <c:v>4.1640000000000003E-2</c:v>
                      </c:pt>
                      <c:pt idx="2">
                        <c:v>4.3049999999999998E-2</c:v>
                      </c:pt>
                      <c:pt idx="3">
                        <c:v>4.3049999999999998E-2</c:v>
                      </c:pt>
                      <c:pt idx="4">
                        <c:v>4.3049999999999998E-2</c:v>
                      </c:pt>
                      <c:pt idx="5">
                        <c:v>4.3049999999999998E-2</c:v>
                      </c:pt>
                      <c:pt idx="6">
                        <c:v>3.8170000000000003E-2</c:v>
                      </c:pt>
                      <c:pt idx="7">
                        <c:v>3.8170000000000003E-2</c:v>
                      </c:pt>
                      <c:pt idx="8">
                        <c:v>3.9460000000000002E-2</c:v>
                      </c:pt>
                      <c:pt idx="9">
                        <c:v>3.9460000000000002E-2</c:v>
                      </c:pt>
                      <c:pt idx="10">
                        <c:v>3.9460000000000002E-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F732-4041-9900-1EE6BFD95DD4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3</c15:sqref>
                        </c15:formulaRef>
                      </c:ext>
                    </c:extLst>
                    <c:strCache>
                      <c:ptCount val="1"/>
                      <c:pt idx="0">
                        <c:v>Opt_T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4:$C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0.5</c:v>
                      </c:pt>
                      <c:pt idx="1">
                        <c:v>0.6</c:v>
                      </c:pt>
                      <c:pt idx="2">
                        <c:v>0.7</c:v>
                      </c:pt>
                      <c:pt idx="3">
                        <c:v>0.8</c:v>
                      </c:pt>
                      <c:pt idx="4">
                        <c:v>0.9</c:v>
                      </c:pt>
                      <c:pt idx="5">
                        <c:v>1</c:v>
                      </c:pt>
                      <c:pt idx="6">
                        <c:v>1.1000000000000001</c:v>
                      </c:pt>
                      <c:pt idx="7">
                        <c:v>1.2</c:v>
                      </c:pt>
                      <c:pt idx="8">
                        <c:v>1.3</c:v>
                      </c:pt>
                      <c:pt idx="9">
                        <c:v>1.4</c:v>
                      </c:pt>
                      <c:pt idx="10">
                        <c:v>1.5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K$4:$K$14</c15:sqref>
                        </c15:formulaRef>
                      </c:ext>
                    </c:extLst>
                    <c:numCache>
                      <c:formatCode>General</c:formatCode>
                      <c:ptCount val="11"/>
                      <c:pt idx="0">
                        <c:v>42.2</c:v>
                      </c:pt>
                      <c:pt idx="1">
                        <c:v>42.2</c:v>
                      </c:pt>
                      <c:pt idx="2">
                        <c:v>48.4</c:v>
                      </c:pt>
                      <c:pt idx="3">
                        <c:v>48.4</c:v>
                      </c:pt>
                      <c:pt idx="4">
                        <c:v>48.4</c:v>
                      </c:pt>
                      <c:pt idx="5">
                        <c:v>57.1</c:v>
                      </c:pt>
                      <c:pt idx="6">
                        <c:v>72.2</c:v>
                      </c:pt>
                      <c:pt idx="7">
                        <c:v>72.2</c:v>
                      </c:pt>
                      <c:pt idx="8">
                        <c:v>82.9</c:v>
                      </c:pt>
                      <c:pt idx="9">
                        <c:v>82.9</c:v>
                      </c:pt>
                      <c:pt idx="10">
                        <c:v>82.9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F732-4041-9900-1EE6BFD95DD4}"/>
                  </c:ext>
                </c:extLst>
              </c15:ser>
            </c15:filteredScatterSeries>
          </c:ext>
        </c:extLst>
      </c:scatterChart>
      <c:valAx>
        <c:axId val="9395495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39544768"/>
        <c:crosses val="autoZero"/>
        <c:crossBetween val="midCat"/>
      </c:valAx>
      <c:valAx>
        <c:axId val="9395447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Opt_x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395495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D$72</c:f>
              <c:strCache>
                <c:ptCount val="1"/>
                <c:pt idx="0">
                  <c:v>Opt_Obj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73:$C$83</c:f>
              <c:numCache>
                <c:formatCode>General</c:formatCode>
                <c:ptCount val="11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</c:numCache>
            </c:numRef>
          </c:xVal>
          <c:yVal>
            <c:numRef>
              <c:f>Sheet1!$D$73:$D$83</c:f>
              <c:numCache>
                <c:formatCode>General</c:formatCode>
                <c:ptCount val="11"/>
                <c:pt idx="0">
                  <c:v>-8366</c:v>
                </c:pt>
                <c:pt idx="1">
                  <c:v>-9166</c:v>
                </c:pt>
                <c:pt idx="2">
                  <c:v>-9937</c:v>
                </c:pt>
                <c:pt idx="3">
                  <c:v>-10664</c:v>
                </c:pt>
                <c:pt idx="4">
                  <c:v>-11338</c:v>
                </c:pt>
                <c:pt idx="5">
                  <c:v>-11934</c:v>
                </c:pt>
                <c:pt idx="6">
                  <c:v>-12508</c:v>
                </c:pt>
                <c:pt idx="7">
                  <c:v>-13008</c:v>
                </c:pt>
                <c:pt idx="8">
                  <c:v>-13475</c:v>
                </c:pt>
                <c:pt idx="9">
                  <c:v>-13925</c:v>
                </c:pt>
                <c:pt idx="10">
                  <c:v>-143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C8D-49F6-BC54-A1F879B45B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2343296"/>
        <c:axId val="2049823744"/>
      </c:scatterChart>
      <c:valAx>
        <c:axId val="20423432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P_Dep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9823744"/>
        <c:crosses val="autoZero"/>
        <c:crossBetween val="midCat"/>
      </c:valAx>
      <c:valAx>
        <c:axId val="20498237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Opt_Obj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23432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23B5B4-F17B-4804-8E53-C625844861CE}" type="datetimeFigureOut">
              <a:rPr lang="en-US" smtClean="0"/>
              <a:t>4/3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B1817D-BD45-414A-8F55-B8347FF39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73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FAFFC6-7959-4FF0-A3D6-B043050A329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7238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ACF1E-B250-34C7-032C-C836543A95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92BE40-D35D-06A4-2972-9D6418B2FC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1712EA-355E-3313-3F46-91BC7A21EC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6BDD0-9019-4D8F-A115-8CC9F0DBF51C}" type="datetime1">
              <a:rPr lang="en-US" smtClean="0"/>
              <a:t>4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F7FFB3-DC2A-9E9F-E9DE-49C2D27B4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5C9B68-5337-0512-B1A6-FE1BF8C44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991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F499A-FE5D-674D-76EA-20CCFA30F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A9163C-955E-24F9-AAD3-3E5936EA4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83E47D-D988-147B-FADF-36BA44A20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318FE-DB1E-4128-9D00-59ADA5B2BEE7}" type="datetime1">
              <a:rPr lang="en-US" smtClean="0"/>
              <a:t>4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17C987-7390-8242-FCD2-81061BDC4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B8118E-78CE-DAEB-7382-F6A0CA4E0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96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CA77BD-ABC8-0C16-0AEC-B5E3310D13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65CB5C-879C-F2AF-9EEF-279C227AAD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C7848E-3F81-D760-BF1B-B152E2331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4F4FF-0147-47F0-AFEF-1E88763F4CED}" type="datetime1">
              <a:rPr lang="en-US" smtClean="0"/>
              <a:t>4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305D7C-6AE5-7E35-B54C-D91EDA77A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59922C-D2E4-883B-F714-E794559F1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545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34999B-EC5F-14A0-7B66-3519C774E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1C0020-C60B-473C-42C3-8E938F841D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B9FBAC-956D-E44A-D8C3-C93542762E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180D-BC3F-49B6-8C0D-34C328B8F463}" type="datetime1">
              <a:rPr lang="en-US" smtClean="0"/>
              <a:t>4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237F29-9C35-90B2-8C0B-FE336526B7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2E6557-56C3-639E-7A21-717F2CC9D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816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6A323-7EAA-BED3-2CBD-B4680404B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1D427F-0F6E-ACB4-F753-469FCF3F9E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5E2AA4-3C5A-A5CD-C9EC-A0052DE58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7EB03-D541-4DC8-8CD7-6EDDF2F33722}" type="datetime1">
              <a:rPr lang="en-US" smtClean="0"/>
              <a:t>4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C4135A-C030-1BFE-72C5-B3D964264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975AAD-D212-E7AA-03DD-2F533EE52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7078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5095C-4E53-B578-D456-73AB95C86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B17C80-DE04-82CC-70FE-9ECBABA02A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80CCAE-3CB9-DC63-A275-C90C23FB68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7467D5-FD23-8F15-E8F6-F7D32D2B3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64AD-F9A2-45E6-B1C6-A5CA163645D3}" type="datetime1">
              <a:rPr lang="en-US" smtClean="0"/>
              <a:t>4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161265-DA29-D006-D9E1-9F7FFAEC0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476ED9-72DC-F57D-25D7-1010257D4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931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9E046-42E6-662E-F496-3EC7198047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723269-5F9A-4718-0E27-51B78FFB7E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FA20C3-3A59-1DFF-5AE1-9835914BFE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FD8615A-C147-3AC0-A927-03F717667E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F5F2E6-D288-8422-5B9C-C46BE9DD3D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4CDCEC7-2B81-640A-4055-54F5C3415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A039-7E19-4C99-A0EC-9A94F9B19C82}" type="datetime1">
              <a:rPr lang="en-US" smtClean="0"/>
              <a:t>4/3/20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3D44CF-73A3-9D50-AFC9-D8C3F8B73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11B2BE-42ED-F4D4-B533-E126E82A9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412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F2D64-3828-466E-8FFE-4B25D691C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0A2A09-AC16-B8AB-A4D2-1E2F88091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3C3959-7A2E-44E9-AFB6-07F9F822E4FA}" type="datetime1">
              <a:rPr lang="en-US" smtClean="0"/>
              <a:t>4/3/202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AD17A66-7C1D-0522-2F26-48D5022F3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E86FC0-981B-B2F3-8E61-7B0B688E2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631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AEDDB-4183-96E8-4A50-A3661730C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837BE-BF77-4CE5-868B-0E4B2981C83A}" type="datetime1">
              <a:rPr lang="en-US" smtClean="0"/>
              <a:t>4/3/2026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A0DC13-F667-7D36-E537-A8C8F3C8E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6B4474-F93E-B188-5218-F28CA249C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6428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AFD3D5-9F96-2816-3E7A-1140489E3A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7B5BC5-CB13-C37E-A7B6-607FF68BB2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0A5DEE-634F-F6B0-21E2-B5367B104F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A15AA6-6C35-C92C-730D-4F756ECFA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A8FB-8F36-4974-9151-DDE8F2A19409}" type="datetime1">
              <a:rPr lang="en-US" smtClean="0"/>
              <a:t>4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0255BC-3CE5-35DB-EDCF-D8580E75B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8E462C-496F-62E2-99C1-5B9E562B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143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43DB5D-1A04-159A-0161-C36460707E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6D5F0B7-A024-C6BE-BEE1-F324475DC7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3F5A7CA-E26B-98BE-A869-4F9CDEA67E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C1B89B-7EAB-54EC-7BA0-35FD5F69D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22E3F-0E35-4860-A3C1-4B1B741F8B12}" type="datetime1">
              <a:rPr lang="en-US" smtClean="0"/>
              <a:t>4/3/20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929137-4AB5-0CCB-1402-6C167D2D7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67FC2F-B5E5-9466-E01E-719F1B681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719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DBB9359-8DAF-740E-C17C-48AC51154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933C50-AC1B-0274-DCA4-E8371AF82C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461E3-16F4-1683-E2FF-FF4AD1A168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8D360-440C-4296-964E-16D4EC441B95}" type="datetime1">
              <a:rPr lang="en-US" smtClean="0"/>
              <a:t>4/3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CE67B7-7DBD-8636-6120-D04BBDD789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C433E6-BEC4-E832-7CF1-4729673CF6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833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arfjournals.com/image/catalog/Journals%20Papers/JSCS/2024/No%201%20(2024)/ART_4.pdf" TargetMode="External"/><Relationship Id="rId5" Type="http://schemas.openxmlformats.org/officeDocument/2006/relationships/hyperlink" Target="https://www.arfjournals.com/jscs/issue/322" TargetMode="Externa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lohmander.com/Information/Ref.htm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8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lohmander.com/PL_K4_Tullar_25.pptx" TargetMode="External"/><Relationship Id="rId3" Type="http://schemas.openxmlformats.org/officeDocument/2006/relationships/hyperlink" Target="http://www.lohmander.com/PL_K4_25.pdf" TargetMode="External"/><Relationship Id="rId7" Type="http://schemas.openxmlformats.org/officeDocument/2006/relationships/hyperlink" Target="http://www.lohmander.com/PL_K4_Tullar_25.pdf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lohmander.com/PL%20Optimal%20Jagarstrid%20240418.pptx" TargetMode="External"/><Relationship Id="rId11" Type="http://schemas.openxmlformats.org/officeDocument/2006/relationships/hyperlink" Target="https://www.lohmander.com/Information/Ref.htm" TargetMode="External"/><Relationship Id="rId5" Type="http://schemas.openxmlformats.org/officeDocument/2006/relationships/hyperlink" Target="http://www.lohmander.com/PL%20Optimal%20Jagarstrid%20240418.pdf" TargetMode="External"/><Relationship Id="rId10" Type="http://schemas.openxmlformats.org/officeDocument/2006/relationships/hyperlink" Target="http://www.lohmander.com/PL_K4_Brigad_26.pptx" TargetMode="External"/><Relationship Id="rId4" Type="http://schemas.openxmlformats.org/officeDocument/2006/relationships/hyperlink" Target="http://www.lohmander.com/PL_K4_25.pptx" TargetMode="External"/><Relationship Id="rId9" Type="http://schemas.openxmlformats.org/officeDocument/2006/relationships/hyperlink" Target="http://www.lohmander.com/PL_K4_Brigad_26.pdf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peter.lohmander@icloud.com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60000"/>
                <a:lumOff val="40000"/>
              </a:schemeClr>
            </a:gs>
            <a:gs pos="0">
              <a:schemeClr val="accent5">
                <a:lumMod val="75000"/>
              </a:schemeClr>
            </a:gs>
            <a:gs pos="93000">
              <a:schemeClr val="accent1">
                <a:lumMod val="47000"/>
                <a:lumOff val="53000"/>
              </a:schemeClr>
            </a:gs>
            <a:gs pos="66000">
              <a:schemeClr val="accent1">
                <a:lumMod val="41000"/>
                <a:lumOff val="59000"/>
              </a:schemeClr>
            </a:gs>
          </a:gsLst>
          <a:lin ang="4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0D1E9-DE72-5730-0540-4D456C8FE1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77819" y="656939"/>
            <a:ext cx="4364178" cy="1119397"/>
          </a:xfrm>
        </p:spPr>
        <p:txBody>
          <a:bodyPr>
            <a:noAutofit/>
          </a:bodyPr>
          <a:lstStyle/>
          <a:p>
            <a:r>
              <a:rPr lang="sv-SE" sz="3200" b="1" dirty="0">
                <a:latin typeface="Arial Black" panose="020B0A04020102020204" pitchFamily="34" charset="0"/>
              </a:rPr>
              <a:t>Optimal Fördröjningsstrid med Brigad</a:t>
            </a:r>
            <a:endParaRPr lang="en-US" sz="3200" b="1" dirty="0">
              <a:latin typeface="Arial Black" panose="020B0A040201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55F22FE-C2C4-09E6-FD50-A5F1DD08EDE2}"/>
              </a:ext>
            </a:extLst>
          </p:cNvPr>
          <p:cNvSpPr txBox="1">
            <a:spLocks/>
          </p:cNvSpPr>
          <p:nvPr/>
        </p:nvSpPr>
        <p:spPr>
          <a:xfrm>
            <a:off x="281440" y="1899447"/>
            <a:ext cx="3713579" cy="12218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>
                <a:tab pos="1530350" algn="l"/>
                <a:tab pos="4500880" algn="l"/>
              </a:tabLst>
              <a:defRPr/>
            </a:pP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Kamratföreningen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Blå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Dragoner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Umeå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Skvadron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Garnisonsmässen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Umeå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Garnison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16 April, 2026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>
                <a:tab pos="1530350" algn="l"/>
                <a:tab pos="4500880" algn="l"/>
              </a:tabLst>
              <a:defRPr/>
            </a:pPr>
            <a:endParaRPr lang="en-US" sz="1800" dirty="0">
              <a:solidFill>
                <a:prstClr val="white"/>
              </a:solidFill>
              <a:latin typeface="Arial Black" panose="020B0A04020102020204" pitchFamily="34" charset="0"/>
            </a:endParaRPr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77F97AF0-715D-BAFC-FFD6-13F952EE5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64" y="109441"/>
            <a:ext cx="1766095" cy="1734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5A05F3-F44F-AEFC-BE11-FDB5640F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CAEF41-EADC-B489-8B95-915B3DA645BA}"/>
              </a:ext>
            </a:extLst>
          </p:cNvPr>
          <p:cNvSpPr txBox="1"/>
          <p:nvPr/>
        </p:nvSpPr>
        <p:spPr>
          <a:xfrm>
            <a:off x="6158528" y="6467167"/>
            <a:ext cx="13292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sion 260330_1423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8E0C49E-1729-D6C7-1C3E-90D4E806C2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19795"/>
            <a:ext cx="4048443" cy="37382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9075982-C1C1-950F-10A8-ED8DF6DE92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444" y="3119794"/>
            <a:ext cx="4129826" cy="37382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1E44705-76E9-D2AC-AC50-315765E606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1999" y="3119793"/>
            <a:ext cx="4067262" cy="373820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B5A3E22-D2EB-6E46-F0EA-4F437A284D73}"/>
              </a:ext>
            </a:extLst>
          </p:cNvPr>
          <p:cNvSpPr txBox="1"/>
          <p:nvPr/>
        </p:nvSpPr>
        <p:spPr>
          <a:xfrm>
            <a:off x="4579434" y="1987156"/>
            <a:ext cx="2760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Peter Lohmander</a:t>
            </a:r>
            <a:endParaRPr lang="en-US" sz="28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40AF7B-9A97-10B8-5459-DC35744EEF73}"/>
              </a:ext>
            </a:extLst>
          </p:cNvPr>
          <p:cNvSpPr txBox="1"/>
          <p:nvPr/>
        </p:nvSpPr>
        <p:spPr>
          <a:xfrm>
            <a:off x="5526735" y="6467167"/>
            <a:ext cx="163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Version 260403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D42732-0F9A-1F15-1159-3084B77493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706" y="7757"/>
            <a:ext cx="3227294" cy="3112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5405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596299-0629-D8A8-F0E9-FA52DD81D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1C7E4B-AF8D-B6F3-7B5E-0AD311D67AFC}"/>
              </a:ext>
            </a:extLst>
          </p:cNvPr>
          <p:cNvSpPr txBox="1"/>
          <p:nvPr/>
        </p:nvSpPr>
        <p:spPr>
          <a:xfrm>
            <a:off x="412377" y="748951"/>
            <a:ext cx="11053483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differentialekvations-systemmodell av en utökad Lanchester-typ konstrueras och löses, me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nötningskoefficienter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m är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ktioner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v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th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A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ch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P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fferentialekvations-systemmodellen används som en delrutin i en ny försvarsoptimeringsmodell. </a:t>
            </a:r>
          </a:p>
        </p:txBody>
      </p:sp>
    </p:spTree>
    <p:extLst>
      <p:ext uri="{BB962C8B-B14F-4D97-AF65-F5344CB8AC3E}">
        <p14:creationId xmlns:p14="http://schemas.microsoft.com/office/powerpoint/2010/main" val="266498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384012-EB54-0DAF-1B44-C255C6A09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8AC4099-71EC-ABB2-5359-9D82C31CC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018" y="369454"/>
            <a:ext cx="404593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BD860C7-25B9-A15D-EE60-6089DC317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64695"/>
              </p:ext>
            </p:extLst>
          </p:nvPr>
        </p:nvGraphicFramePr>
        <p:xfrm>
          <a:off x="2354626" y="711907"/>
          <a:ext cx="5772727" cy="564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900" imgH="838200" progId="Equation.DSMT4">
                  <p:embed/>
                </p:oleObj>
              </mc:Choice>
              <mc:Fallback>
                <p:oleObj name="Equation" r:id="rId2" imgW="850900" imgH="838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BD860C7-25B9-A15D-EE60-6089DC317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626" y="711907"/>
                        <a:ext cx="5772727" cy="5644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1B97DA4-494E-2CD7-0B64-D0AAF059083E}"/>
              </a:ext>
            </a:extLst>
          </p:cNvPr>
          <p:cNvSpPr txBox="1"/>
          <p:nvPr/>
        </p:nvSpPr>
        <p:spPr>
          <a:xfrm>
            <a:off x="5980176" y="2995519"/>
            <a:ext cx="1820341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nötnings-</a:t>
            </a:r>
          </a:p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efficient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FEBA1104-E5D3-7485-069B-25E504EE07E3}"/>
              </a:ext>
            </a:extLst>
          </p:cNvPr>
          <p:cNvSpPr/>
          <p:nvPr/>
        </p:nvSpPr>
        <p:spPr>
          <a:xfrm>
            <a:off x="6957891" y="4072737"/>
            <a:ext cx="411480" cy="29673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06615EA1-7BD1-940C-9C54-1930E28B66FB}"/>
              </a:ext>
            </a:extLst>
          </p:cNvPr>
          <p:cNvSpPr/>
          <p:nvPr/>
        </p:nvSpPr>
        <p:spPr>
          <a:xfrm flipV="1">
            <a:off x="6752151" y="2698785"/>
            <a:ext cx="411480" cy="30953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BB3860-0540-D473-2C6D-27BD4F004617}"/>
              </a:ext>
            </a:extLst>
          </p:cNvPr>
          <p:cNvSpPr txBox="1"/>
          <p:nvPr/>
        </p:nvSpPr>
        <p:spPr>
          <a:xfrm>
            <a:off x="9126836" y="1769934"/>
            <a:ext cx="171072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FF0000"/>
                </a:solidFill>
              </a:rPr>
              <a:t>Fiendens</a:t>
            </a:r>
          </a:p>
          <a:p>
            <a:r>
              <a:rPr lang="sv-SE" sz="3200" b="1" dirty="0">
                <a:solidFill>
                  <a:srgbClr val="FF0000"/>
                </a:solidFill>
              </a:rPr>
              <a:t>storlek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FD7A14-03FB-4798-5CBE-2E65E01C84ED}"/>
              </a:ext>
            </a:extLst>
          </p:cNvPr>
          <p:cNvSpPr txBox="1"/>
          <p:nvPr/>
        </p:nvSpPr>
        <p:spPr>
          <a:xfrm>
            <a:off x="9021627" y="4443789"/>
            <a:ext cx="135421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0070C0"/>
                </a:solidFill>
              </a:rPr>
              <a:t>Vår</a:t>
            </a:r>
          </a:p>
          <a:p>
            <a:r>
              <a:rPr lang="sv-SE" sz="3200" b="1" dirty="0">
                <a:solidFill>
                  <a:srgbClr val="0070C0"/>
                </a:solidFill>
              </a:rPr>
              <a:t>storlek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5B7EAE91-5080-C58D-E57C-638863E4794C}"/>
              </a:ext>
            </a:extLst>
          </p:cNvPr>
          <p:cNvSpPr/>
          <p:nvPr/>
        </p:nvSpPr>
        <p:spPr>
          <a:xfrm flipH="1">
            <a:off x="8127353" y="1973779"/>
            <a:ext cx="677110" cy="4451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6EDEF964-14CF-5850-11FC-A57F7BBF23AC}"/>
              </a:ext>
            </a:extLst>
          </p:cNvPr>
          <p:cNvSpPr/>
          <p:nvPr/>
        </p:nvSpPr>
        <p:spPr>
          <a:xfrm flipH="1">
            <a:off x="8127353" y="4759848"/>
            <a:ext cx="677110" cy="4451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B55EC36-F93B-C385-FC69-290FAEF2B9AE}"/>
              </a:ext>
            </a:extLst>
          </p:cNvPr>
          <p:cNvSpPr txBox="1"/>
          <p:nvPr/>
        </p:nvSpPr>
        <p:spPr>
          <a:xfrm>
            <a:off x="440419" y="1438660"/>
            <a:ext cx="190097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</a:rPr>
              <a:t>Förändringen</a:t>
            </a:r>
          </a:p>
          <a:p>
            <a:r>
              <a:rPr lang="sv-SE" sz="2400" b="1" dirty="0">
                <a:solidFill>
                  <a:srgbClr val="0070C0"/>
                </a:solidFill>
              </a:rPr>
              <a:t>per tidsenhet</a:t>
            </a:r>
          </a:p>
          <a:p>
            <a:r>
              <a:rPr lang="sv-SE" sz="2400" b="1" dirty="0">
                <a:solidFill>
                  <a:srgbClr val="0070C0"/>
                </a:solidFill>
              </a:rPr>
              <a:t>av vår</a:t>
            </a:r>
          </a:p>
          <a:p>
            <a:r>
              <a:rPr lang="sv-SE" sz="2400" b="1" dirty="0">
                <a:solidFill>
                  <a:srgbClr val="0070C0"/>
                </a:solidFill>
              </a:rPr>
              <a:t>storlek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A0D526-5A34-6E75-1DF4-F3F8D218971E}"/>
              </a:ext>
            </a:extLst>
          </p:cNvPr>
          <p:cNvSpPr txBox="1"/>
          <p:nvPr/>
        </p:nvSpPr>
        <p:spPr>
          <a:xfrm>
            <a:off x="440419" y="3975018"/>
            <a:ext cx="191154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solidFill>
                  <a:srgbClr val="FF0000"/>
                </a:solidFill>
              </a:rPr>
              <a:t>Förändringen</a:t>
            </a:r>
          </a:p>
          <a:p>
            <a:r>
              <a:rPr lang="sv-SE" sz="2400" b="1" dirty="0">
                <a:solidFill>
                  <a:srgbClr val="FF0000"/>
                </a:solidFill>
              </a:rPr>
              <a:t>per tidsenhet</a:t>
            </a:r>
          </a:p>
          <a:p>
            <a:r>
              <a:rPr lang="sv-SE" sz="2400" b="1" dirty="0">
                <a:solidFill>
                  <a:srgbClr val="FF0000"/>
                </a:solidFill>
              </a:rPr>
              <a:t>av fiendens</a:t>
            </a:r>
          </a:p>
          <a:p>
            <a:r>
              <a:rPr lang="sv-SE" sz="2400" b="1" dirty="0">
                <a:solidFill>
                  <a:srgbClr val="FF0000"/>
                </a:solidFill>
              </a:rPr>
              <a:t>storlek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76E50F-3F36-1E9E-4A15-EEC68A7569F2}"/>
              </a:ext>
            </a:extLst>
          </p:cNvPr>
          <p:cNvSpPr txBox="1"/>
          <p:nvPr/>
        </p:nvSpPr>
        <p:spPr>
          <a:xfrm>
            <a:off x="4680187" y="181178"/>
            <a:ext cx="19886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</a:rPr>
              <a:t>Våra </a:t>
            </a:r>
          </a:p>
          <a:p>
            <a:r>
              <a:rPr lang="sv-SE" sz="2400" b="1" dirty="0">
                <a:solidFill>
                  <a:srgbClr val="0070C0"/>
                </a:solidFill>
              </a:rPr>
              <a:t>förstärkningar</a:t>
            </a:r>
          </a:p>
          <a:p>
            <a:r>
              <a:rPr lang="sv-SE" sz="2400" b="1" dirty="0">
                <a:solidFill>
                  <a:srgbClr val="0070C0"/>
                </a:solidFill>
              </a:rPr>
              <a:t>per tidsenhe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7D541E6-A379-C3BD-1497-8391AE0F4B05}"/>
              </a:ext>
            </a:extLst>
          </p:cNvPr>
          <p:cNvSpPr txBox="1"/>
          <p:nvPr/>
        </p:nvSpPr>
        <p:spPr>
          <a:xfrm>
            <a:off x="4763465" y="5564648"/>
            <a:ext cx="19886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solidFill>
                  <a:srgbClr val="FF0000"/>
                </a:solidFill>
              </a:rPr>
              <a:t>Fiendens </a:t>
            </a:r>
          </a:p>
          <a:p>
            <a:r>
              <a:rPr lang="sv-SE" sz="2400" b="1" dirty="0">
                <a:solidFill>
                  <a:srgbClr val="FF0000"/>
                </a:solidFill>
              </a:rPr>
              <a:t>förstärkningar</a:t>
            </a:r>
          </a:p>
          <a:p>
            <a:r>
              <a:rPr lang="sv-SE" sz="2400" b="1" dirty="0">
                <a:solidFill>
                  <a:srgbClr val="FF0000"/>
                </a:solidFill>
              </a:rPr>
              <a:t>per tidsenhet</a:t>
            </a:r>
          </a:p>
        </p:txBody>
      </p:sp>
      <p:sp>
        <p:nvSpPr>
          <p:cNvPr id="17" name="Arrow: Down 16">
            <a:extLst>
              <a:ext uri="{FF2B5EF4-FFF2-40B4-BE49-F238E27FC236}">
                <a16:creationId xmlns:a16="http://schemas.microsoft.com/office/drawing/2014/main" id="{13D65AE3-0220-3C63-77DF-845BED41BC42}"/>
              </a:ext>
            </a:extLst>
          </p:cNvPr>
          <p:cNvSpPr/>
          <p:nvPr/>
        </p:nvSpPr>
        <p:spPr>
          <a:xfrm>
            <a:off x="5367528" y="1438660"/>
            <a:ext cx="265176" cy="41529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3C97E01D-3AE0-0249-505D-232C4F218710}"/>
              </a:ext>
            </a:extLst>
          </p:cNvPr>
          <p:cNvSpPr/>
          <p:nvPr/>
        </p:nvSpPr>
        <p:spPr>
          <a:xfrm flipV="1">
            <a:off x="5367528" y="5389788"/>
            <a:ext cx="265176" cy="26243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9B2D612F-46A6-A145-0380-612DC63DEEF5}"/>
              </a:ext>
            </a:extLst>
          </p:cNvPr>
          <p:cNvSpPr/>
          <p:nvPr/>
        </p:nvSpPr>
        <p:spPr>
          <a:xfrm>
            <a:off x="2319925" y="1972545"/>
            <a:ext cx="343837" cy="445100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F9E51B0-9565-6D4E-CEC8-7452CA7E5ED1}"/>
              </a:ext>
            </a:extLst>
          </p:cNvPr>
          <p:cNvSpPr/>
          <p:nvPr/>
        </p:nvSpPr>
        <p:spPr>
          <a:xfrm>
            <a:off x="2225295" y="4685265"/>
            <a:ext cx="343837" cy="4451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7858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4D0F9C-DC62-2329-75F4-590C14F16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25AAFEA-6DDD-E24D-F371-4E465AD358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410" y="609600"/>
            <a:ext cx="10308980" cy="5859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4774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C1C6DE-5D74-5648-33F2-9844652E4E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191AEF1A-76DA-5B63-CCBC-CEF54FD05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A728293-132B-2870-E06D-26A09CD80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261835-485F-98F0-05E4-EBA7BDD96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969" y="241356"/>
            <a:ext cx="8167116" cy="48387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E2798F7-CAE7-C8CC-F64B-2733B788C7BE}"/>
              </a:ext>
            </a:extLst>
          </p:cNvPr>
          <p:cNvSpPr txBox="1"/>
          <p:nvPr/>
        </p:nvSpPr>
        <p:spPr>
          <a:xfrm>
            <a:off x="10009832" y="4818543"/>
            <a:ext cx="14330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0104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CEE5EB-A78A-518A-7409-87866262F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4287" y="1886645"/>
          <a:ext cx="21558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634680" progId="Equation.DSMT4">
                  <p:embed/>
                </p:oleObj>
              </mc:Choice>
              <mc:Fallback>
                <p:oleObj name="Equation" r:id="rId3" imgW="59688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CEE5EB-A78A-518A-7409-87866262F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7" y="1886645"/>
                        <a:ext cx="2155825" cy="224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E93140F-10A0-3A33-BB6B-F77E93A5B7F9}"/>
              </a:ext>
            </a:extLst>
          </p:cNvPr>
          <p:cNvSpPr txBox="1"/>
          <p:nvPr/>
        </p:nvSpPr>
        <p:spPr>
          <a:xfrm>
            <a:off x="9977019" y="1117742"/>
            <a:ext cx="1460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05347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9D57E48D-40E8-82DE-10B1-711BC83DB1C4}"/>
              </a:ext>
            </a:extLst>
          </p:cNvPr>
          <p:cNvSpPr/>
          <p:nvPr/>
        </p:nvSpPr>
        <p:spPr>
          <a:xfrm>
            <a:off x="10362691" y="1699545"/>
            <a:ext cx="479394" cy="6369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89BF43DE-4DB1-AE8A-71A3-B2BA19939BC7}"/>
              </a:ext>
            </a:extLst>
          </p:cNvPr>
          <p:cNvSpPr/>
          <p:nvPr/>
        </p:nvSpPr>
        <p:spPr>
          <a:xfrm flipV="1">
            <a:off x="10362691" y="3993615"/>
            <a:ext cx="479394" cy="778140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F32D2F-21BE-49F0-13F3-F869174B2089}"/>
              </a:ext>
            </a:extLst>
          </p:cNvPr>
          <p:cNvSpPr txBox="1"/>
          <p:nvPr/>
        </p:nvSpPr>
        <p:spPr>
          <a:xfrm>
            <a:off x="173119" y="5158455"/>
            <a:ext cx="1103823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urce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Attrition coefficient estimations via differential equation systems, initial and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erminal conditions, and nonlinear iterative equation system solutions,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ournal of Statistics and Computer Science, Vol. 3, Issue 1, 2024, pp. 51-78.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5"/>
              </a:rPr>
              <a:t>https://www.arfjournals.com/jscs/issue/322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6"/>
              </a:rPr>
              <a:t>https://www.arfjournals.com/image/catalog/Journals%20Papers/JSCS/2024/No%201%20(2024)/ART_4.pdf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4498BE-A9AE-89C5-7722-AC93BB313F51}"/>
              </a:ext>
            </a:extLst>
          </p:cNvPr>
          <p:cNvSpPr txBox="1"/>
          <p:nvPr/>
        </p:nvSpPr>
        <p:spPr>
          <a:xfrm>
            <a:off x="9321428" y="241356"/>
            <a:ext cx="25619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Siffror från slage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på </a:t>
            </a:r>
            <a:r>
              <a:rPr kumimoji="0" lang="sv-SE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, 1945: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79E20D-42B4-40C3-D72A-082398D8DB82}"/>
              </a:ext>
            </a:extLst>
          </p:cNvPr>
          <p:cNvSpPr txBox="1"/>
          <p:nvPr/>
        </p:nvSpPr>
        <p:spPr>
          <a:xfrm>
            <a:off x="5567943" y="805577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US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DEEA23-1449-045B-AEBC-03DC18AB4ABC}"/>
              </a:ext>
            </a:extLst>
          </p:cNvPr>
          <p:cNvSpPr txBox="1"/>
          <p:nvPr/>
        </p:nvSpPr>
        <p:spPr>
          <a:xfrm>
            <a:off x="5490391" y="2822754"/>
            <a:ext cx="2027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Japa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24228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6DF2DB-F57F-63DD-0C40-9B63967BE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462465-5F85-6D79-4FDC-B6AC6C5E5549}"/>
              </a:ext>
            </a:extLst>
          </p:cNvPr>
          <p:cNvSpPr txBox="1"/>
          <p:nvPr/>
        </p:nvSpPr>
        <p:spPr>
          <a:xfrm>
            <a:off x="894298" y="2776886"/>
            <a:ext cx="9873673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pha = </a:t>
            </a:r>
            <a:r>
              <a:rPr kumimoji="0" lang="en-US" sz="36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pha_a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* (50 / Depth) * (1 - .3 * FWP ^ .5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ta = </a:t>
            </a:r>
            <a:r>
              <a:rPr kumimoji="0" lang="en-US" sz="36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ta_a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* (Depth / 50) * (1 + .3 * FWA ^ .5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51F2E7-8810-F624-3A90-D925D767EE93}"/>
              </a:ext>
            </a:extLst>
          </p:cNvPr>
          <p:cNvSpPr txBox="1"/>
          <p:nvPr/>
        </p:nvSpPr>
        <p:spPr>
          <a:xfrm>
            <a:off x="448235" y="744071"/>
            <a:ext cx="11537577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nötningskoefficienterna påverkas av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th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P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ch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A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  <a:p>
            <a:endParaRPr lang="sv-SE" sz="3200" b="1" dirty="0">
              <a:solidFill>
                <a:srgbClr val="00B050"/>
              </a:solidFill>
              <a:latin typeface="Calibri" panose="020F0502020204030204"/>
            </a:endParaRPr>
          </a:p>
          <a:p>
            <a:r>
              <a:rPr lang="sv-SE" sz="2400" b="1" dirty="0">
                <a:solidFill>
                  <a:srgbClr val="00B050"/>
                </a:solidFill>
                <a:latin typeface="Calibri" panose="020F0502020204030204"/>
              </a:rPr>
              <a:t>(Funktioner av dessa typer kan och bör bestämmas med data från fältförsök.)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5100E4-0807-B52A-5B76-A0C1BE3ED4B2}"/>
              </a:ext>
            </a:extLst>
          </p:cNvPr>
          <p:cNvSpPr txBox="1"/>
          <p:nvPr/>
        </p:nvSpPr>
        <p:spPr>
          <a:xfrm>
            <a:off x="2339788" y="3697436"/>
            <a:ext cx="9120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>
                <a:solidFill>
                  <a:srgbClr val="00B050"/>
                </a:solidFill>
              </a:rPr>
              <a:t>konstant      minskar med </a:t>
            </a:r>
            <a:r>
              <a:rPr lang="sv-SE" sz="2800" b="1" i="1" dirty="0" err="1">
                <a:solidFill>
                  <a:srgbClr val="0070C0"/>
                </a:solidFill>
              </a:rPr>
              <a:t>Depth</a:t>
            </a:r>
            <a:r>
              <a:rPr lang="sv-SE" sz="2800" b="1" i="1" dirty="0">
                <a:solidFill>
                  <a:srgbClr val="00B050"/>
                </a:solidFill>
              </a:rPr>
              <a:t>     minskar med </a:t>
            </a:r>
            <a:r>
              <a:rPr lang="sv-SE" sz="2800" b="1" i="1" dirty="0">
                <a:solidFill>
                  <a:srgbClr val="0070C0"/>
                </a:solidFill>
              </a:rPr>
              <a:t>FWP</a:t>
            </a:r>
            <a:r>
              <a:rPr lang="sv-SE" sz="2800" b="1" i="1" dirty="0">
                <a:solidFill>
                  <a:srgbClr val="00B050"/>
                </a:solidFill>
              </a:rPr>
              <a:t>             </a:t>
            </a:r>
            <a:endParaRPr lang="en-US" sz="2800" b="1" i="1" dirty="0">
              <a:solidFill>
                <a:srgbClr val="00B05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D2FD12-038A-9542-A99A-41058A9EF381}"/>
              </a:ext>
            </a:extLst>
          </p:cNvPr>
          <p:cNvSpPr txBox="1"/>
          <p:nvPr/>
        </p:nvSpPr>
        <p:spPr>
          <a:xfrm>
            <a:off x="2339788" y="4617986"/>
            <a:ext cx="842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>
                <a:solidFill>
                  <a:srgbClr val="00B050"/>
                </a:solidFill>
              </a:rPr>
              <a:t>konstant    ökar med </a:t>
            </a:r>
            <a:r>
              <a:rPr lang="sv-SE" sz="2800" b="1" i="1" dirty="0" err="1">
                <a:solidFill>
                  <a:srgbClr val="0070C0"/>
                </a:solidFill>
              </a:rPr>
              <a:t>Depth</a:t>
            </a:r>
            <a:r>
              <a:rPr lang="sv-SE" sz="2800" b="1" i="1" dirty="0">
                <a:solidFill>
                  <a:srgbClr val="0070C0"/>
                </a:solidFill>
              </a:rPr>
              <a:t> </a:t>
            </a:r>
            <a:r>
              <a:rPr lang="sv-SE" sz="2800" b="1" i="1" dirty="0">
                <a:solidFill>
                  <a:srgbClr val="00B050"/>
                </a:solidFill>
              </a:rPr>
              <a:t>            ökar med </a:t>
            </a:r>
            <a:r>
              <a:rPr lang="sv-SE" sz="2800" b="1" i="1" dirty="0">
                <a:solidFill>
                  <a:srgbClr val="0070C0"/>
                </a:solidFill>
              </a:rPr>
              <a:t>FWA</a:t>
            </a:r>
            <a:r>
              <a:rPr lang="sv-SE" sz="2800" b="1" i="1" dirty="0">
                <a:solidFill>
                  <a:srgbClr val="00B050"/>
                </a:solidFill>
              </a:rPr>
              <a:t>             </a:t>
            </a:r>
            <a:endParaRPr lang="en-US" sz="2800" b="1" i="1" dirty="0">
              <a:solidFill>
                <a:srgbClr val="00B050"/>
              </a:solidFill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4613ACEA-5B39-B37E-0428-0A97AEF7720A}"/>
              </a:ext>
            </a:extLst>
          </p:cNvPr>
          <p:cNvSpPr/>
          <p:nvPr/>
        </p:nvSpPr>
        <p:spPr>
          <a:xfrm>
            <a:off x="2748838" y="5177437"/>
            <a:ext cx="363071" cy="294594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4AEF19BB-97A3-6AD6-67E4-BD802B57FB70}"/>
              </a:ext>
            </a:extLst>
          </p:cNvPr>
          <p:cNvSpPr/>
          <p:nvPr/>
        </p:nvSpPr>
        <p:spPr>
          <a:xfrm flipV="1">
            <a:off x="2930373" y="3402841"/>
            <a:ext cx="363071" cy="345706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E6E186B7-F778-C204-A2D5-470A10053215}"/>
              </a:ext>
            </a:extLst>
          </p:cNvPr>
          <p:cNvSpPr/>
          <p:nvPr/>
        </p:nvSpPr>
        <p:spPr>
          <a:xfrm rot="16200000" flipH="1">
            <a:off x="5465605" y="2553377"/>
            <a:ext cx="238399" cy="2151944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D92238C4-E211-DBFC-DF9D-0803F099245C}"/>
              </a:ext>
            </a:extLst>
          </p:cNvPr>
          <p:cNvSpPr/>
          <p:nvPr/>
        </p:nvSpPr>
        <p:spPr>
          <a:xfrm rot="16200000" flipH="1">
            <a:off x="8714295" y="2072748"/>
            <a:ext cx="238399" cy="3113203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D6F85691-43F6-AD4F-9958-EF5CF39E6F75}"/>
              </a:ext>
            </a:extLst>
          </p:cNvPr>
          <p:cNvSpPr/>
          <p:nvPr/>
        </p:nvSpPr>
        <p:spPr>
          <a:xfrm rot="16200000">
            <a:off x="5022890" y="4183399"/>
            <a:ext cx="294594" cy="2210214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0AC38E7C-F512-4CC6-3231-2A4C4EE713A6}"/>
              </a:ext>
            </a:extLst>
          </p:cNvPr>
          <p:cNvSpPr/>
          <p:nvPr/>
        </p:nvSpPr>
        <p:spPr>
          <a:xfrm rot="16200000">
            <a:off x="8295007" y="3672407"/>
            <a:ext cx="294594" cy="3232191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878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845636-A124-71C0-6295-2D271243C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DE4E5B-DBA9-F876-C4AD-2866056ED3C0}"/>
              </a:ext>
            </a:extLst>
          </p:cNvPr>
          <p:cNvSpPr txBox="1"/>
          <p:nvPr/>
        </p:nvSpPr>
        <p:spPr>
          <a:xfrm>
            <a:off x="1020618" y="854440"/>
            <a:ext cx="10571019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bjective =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kumimoji="0" lang="en-US" sz="36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_Depth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* 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pth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P_x0 * 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0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.0002 * 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0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* 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0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1 * 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* 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170 * 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WP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170 * 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WA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Exp(-r * T) * (</a:t>
            </a:r>
            <a:r>
              <a:rPr kumimoji="0" lang="en-US" sz="36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T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</a:t>
            </a:r>
            <a:r>
              <a:rPr kumimoji="0" lang="en-US" sz="36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T</a:t>
            </a: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10000 * </a:t>
            </a:r>
            <a:r>
              <a:rPr kumimoji="0" lang="en-US" sz="36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wins</a:t>
            </a:r>
            <a:endParaRPr kumimoji="0" lang="en-US" sz="36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0214F1-DDC6-9019-2F98-F7DF8D1566BD}"/>
              </a:ext>
            </a:extLst>
          </p:cNvPr>
          <p:cNvSpPr txBox="1"/>
          <p:nvPr/>
        </p:nvSpPr>
        <p:spPr>
          <a:xfrm>
            <a:off x="7933765" y="1595718"/>
            <a:ext cx="40761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i="1" dirty="0">
                <a:solidFill>
                  <a:srgbClr val="00B050"/>
                </a:solidFill>
              </a:rPr>
              <a:t>Beslutsvariabler</a:t>
            </a:r>
          </a:p>
          <a:p>
            <a:r>
              <a:rPr lang="sv-SE" sz="3200" b="1" i="1" dirty="0">
                <a:solidFill>
                  <a:srgbClr val="00B050"/>
                </a:solidFill>
              </a:rPr>
              <a:t>som vi kan kontrollera.</a:t>
            </a:r>
            <a:endParaRPr lang="en-US" sz="3200" b="1" i="1" dirty="0">
              <a:solidFill>
                <a:srgbClr val="00B050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BE5561E-7536-EF83-D30F-E6FE7C09703A}"/>
              </a:ext>
            </a:extLst>
          </p:cNvPr>
          <p:cNvCxnSpPr>
            <a:cxnSpLocks/>
          </p:cNvCxnSpPr>
          <p:nvPr/>
        </p:nvCxnSpPr>
        <p:spPr>
          <a:xfrm flipH="1">
            <a:off x="4733093" y="1896036"/>
            <a:ext cx="2985519" cy="398929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814BD2B-DEDD-9111-98BC-D14B27E7D163}"/>
              </a:ext>
            </a:extLst>
          </p:cNvPr>
          <p:cNvCxnSpPr>
            <a:cxnSpLocks/>
          </p:cNvCxnSpPr>
          <p:nvPr/>
        </p:nvCxnSpPr>
        <p:spPr>
          <a:xfrm flipH="1">
            <a:off x="3218329" y="2031634"/>
            <a:ext cx="4563036" cy="792248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B0239D-F342-2077-BDED-7C23B38BF65D}"/>
              </a:ext>
            </a:extLst>
          </p:cNvPr>
          <p:cNvCxnSpPr>
            <a:cxnSpLocks/>
          </p:cNvCxnSpPr>
          <p:nvPr/>
        </p:nvCxnSpPr>
        <p:spPr>
          <a:xfrm flipH="1">
            <a:off x="3388320" y="2294965"/>
            <a:ext cx="4393045" cy="1971294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EF1725-2E94-5009-4C29-B02CE48EFDA3}"/>
              </a:ext>
            </a:extLst>
          </p:cNvPr>
          <p:cNvCxnSpPr>
            <a:cxnSpLocks/>
          </p:cNvCxnSpPr>
          <p:nvPr/>
        </p:nvCxnSpPr>
        <p:spPr>
          <a:xfrm flipH="1">
            <a:off x="5459506" y="2529392"/>
            <a:ext cx="2407023" cy="1701226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7D59700-7801-9682-B6C8-C6684EEC1A9C}"/>
              </a:ext>
            </a:extLst>
          </p:cNvPr>
          <p:cNvCxnSpPr>
            <a:cxnSpLocks/>
          </p:cNvCxnSpPr>
          <p:nvPr/>
        </p:nvCxnSpPr>
        <p:spPr>
          <a:xfrm flipH="1">
            <a:off x="3303156" y="2672936"/>
            <a:ext cx="928185" cy="473676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D0EF225-9382-A1E2-B60D-EFD7B5621898}"/>
              </a:ext>
            </a:extLst>
          </p:cNvPr>
          <p:cNvCxnSpPr>
            <a:cxnSpLocks/>
          </p:cNvCxnSpPr>
          <p:nvPr/>
        </p:nvCxnSpPr>
        <p:spPr>
          <a:xfrm flipV="1">
            <a:off x="600363" y="4078941"/>
            <a:ext cx="1324247" cy="322730"/>
          </a:xfrm>
          <a:prstGeom prst="straightConnector1">
            <a:avLst/>
          </a:prstGeom>
          <a:ln w="3810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AF4E164-5233-036A-5E7C-C1BF8930DFC9}"/>
              </a:ext>
            </a:extLst>
          </p:cNvPr>
          <p:cNvCxnSpPr>
            <a:cxnSpLocks/>
          </p:cNvCxnSpPr>
          <p:nvPr/>
        </p:nvCxnSpPr>
        <p:spPr>
          <a:xfrm flipH="1" flipV="1">
            <a:off x="600363" y="4464424"/>
            <a:ext cx="65786" cy="1891926"/>
          </a:xfrm>
          <a:prstGeom prst="straightConnector1">
            <a:avLst/>
          </a:prstGeom>
          <a:ln w="3810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D74BCE5-C2CB-3116-BFB8-589EA33D3ADE}"/>
              </a:ext>
            </a:extLst>
          </p:cNvPr>
          <p:cNvCxnSpPr>
            <a:cxnSpLocks/>
          </p:cNvCxnSpPr>
          <p:nvPr/>
        </p:nvCxnSpPr>
        <p:spPr>
          <a:xfrm flipH="1">
            <a:off x="4069976" y="2607332"/>
            <a:ext cx="227921" cy="539280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1C3A183-80BF-447F-EA49-10B2CB69E56C}"/>
              </a:ext>
            </a:extLst>
          </p:cNvPr>
          <p:cNvSpPr txBox="1"/>
          <p:nvPr/>
        </p:nvSpPr>
        <p:spPr>
          <a:xfrm>
            <a:off x="7515457" y="4863993"/>
            <a:ext cx="328808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i="1" dirty="0">
                <a:solidFill>
                  <a:srgbClr val="7030A0"/>
                </a:solidFill>
              </a:rPr>
              <a:t>Beslutsvariabler</a:t>
            </a:r>
          </a:p>
          <a:p>
            <a:r>
              <a:rPr lang="sv-SE" sz="3200" b="1" i="1" dirty="0">
                <a:solidFill>
                  <a:srgbClr val="7030A0"/>
                </a:solidFill>
              </a:rPr>
              <a:t>som koalition kan </a:t>
            </a:r>
          </a:p>
          <a:p>
            <a:r>
              <a:rPr lang="sv-SE" sz="3200" b="1" i="1" dirty="0">
                <a:solidFill>
                  <a:srgbClr val="7030A0"/>
                </a:solidFill>
              </a:rPr>
              <a:t>kontrollera.</a:t>
            </a:r>
            <a:endParaRPr lang="en-US" sz="3200" b="1" i="1" dirty="0">
              <a:solidFill>
                <a:srgbClr val="7030A0"/>
              </a:solidFill>
            </a:endParaRP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A28E886-023E-9A2C-E780-4A4E2BD2E202}"/>
              </a:ext>
            </a:extLst>
          </p:cNvPr>
          <p:cNvCxnSpPr>
            <a:cxnSpLocks/>
          </p:cNvCxnSpPr>
          <p:nvPr/>
        </p:nvCxnSpPr>
        <p:spPr>
          <a:xfrm flipH="1">
            <a:off x="666149" y="5719482"/>
            <a:ext cx="6666980" cy="737834"/>
          </a:xfrm>
          <a:prstGeom prst="straightConnector1">
            <a:avLst/>
          </a:prstGeom>
          <a:ln w="3810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BA61484D-C0D9-02F8-D570-F3F9CD52C648}"/>
              </a:ext>
            </a:extLst>
          </p:cNvPr>
          <p:cNvSpPr txBox="1"/>
          <p:nvPr/>
        </p:nvSpPr>
        <p:spPr>
          <a:xfrm>
            <a:off x="1020618" y="181398"/>
            <a:ext cx="44980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Målfunktion)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9198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36A140-3636-844D-A7CA-D128C3C74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EE8373-963F-5523-539E-42DE299EE7D5}"/>
              </a:ext>
            </a:extLst>
          </p:cNvPr>
          <p:cNvSpPr txBox="1"/>
          <p:nvPr/>
        </p:nvSpPr>
        <p:spPr>
          <a:xfrm>
            <a:off x="600636" y="677565"/>
            <a:ext cx="1129553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mala åtgärder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Depth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ch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x0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är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tagande funkti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 respektive pris. 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ADDC290C-F8CB-9BF0-4D1D-670B0A79189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23529426"/>
              </p:ext>
            </p:extLst>
          </p:nvPr>
        </p:nvGraphicFramePr>
        <p:xfrm>
          <a:off x="600636" y="3342911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F303B875-E45A-0BED-058B-86AC9095151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41223826"/>
              </p:ext>
            </p:extLst>
          </p:nvPr>
        </p:nvGraphicFramePr>
        <p:xfrm>
          <a:off x="6015318" y="3342911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0457590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797AAA-502B-0A6D-DF29-C9DBFC4549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CDD1562-25EE-614C-438A-C6B2A2BA6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1ACA68-D572-12A5-F5B9-EDD60A56B885}"/>
              </a:ext>
            </a:extLst>
          </p:cNvPr>
          <p:cNvSpPr txBox="1"/>
          <p:nvPr/>
        </p:nvSpPr>
        <p:spPr>
          <a:xfrm>
            <a:off x="448235" y="682242"/>
            <a:ext cx="112955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FWP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är en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ökande funktion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v priserna på mark och soldater.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5B1448ED-3222-9AAA-17E9-34C1517AE6D5}"/>
              </a:ext>
            </a:extLst>
          </p:cNvPr>
          <p:cNvGraphicFramePr/>
          <p:nvPr/>
        </p:nvGraphicFramePr>
        <p:xfrm>
          <a:off x="542365" y="181535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11F7D497-8052-F295-BB34-17413F89DFFC}"/>
              </a:ext>
            </a:extLst>
          </p:cNvPr>
          <p:cNvGraphicFramePr/>
          <p:nvPr/>
        </p:nvGraphicFramePr>
        <p:xfrm>
          <a:off x="5995426" y="1815354"/>
          <a:ext cx="4486275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5F56B7D-DF79-BBF9-C7CB-C0F10B7BCDE9}"/>
              </a:ext>
            </a:extLst>
          </p:cNvPr>
          <p:cNvSpPr txBox="1"/>
          <p:nvPr/>
        </p:nvSpPr>
        <p:spPr>
          <a:xfrm>
            <a:off x="542365" y="5461694"/>
            <a:ext cx="1129553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FWA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är en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ökande funktion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v priset på mark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9956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1A1981-7CAE-9D05-965E-4209EA842D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CA4FE0-5DAD-8445-13D7-65133CA04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DFD8E5-46B3-2F49-C508-0F0ACAFA6B13}"/>
              </a:ext>
            </a:extLst>
          </p:cNvPr>
          <p:cNvSpPr txBox="1"/>
          <p:nvPr/>
        </p:nvSpPr>
        <p:spPr>
          <a:xfrm>
            <a:off x="728382" y="655348"/>
            <a:ext cx="1073523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dpunkten när kriget slutar,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bestäms som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ktion av parametrarna och optimala beslut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95064F7F-E61E-CA38-511A-0CF31C42C0AC}"/>
              </a:ext>
            </a:extLst>
          </p:cNvPr>
          <p:cNvGraphicFramePr/>
          <p:nvPr/>
        </p:nvGraphicFramePr>
        <p:xfrm>
          <a:off x="484094" y="3160059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864A858E-A32A-11CD-DEA3-A633A7ABB8E1}"/>
              </a:ext>
            </a:extLst>
          </p:cNvPr>
          <p:cNvGraphicFramePr/>
          <p:nvPr/>
        </p:nvGraphicFramePr>
        <p:xfrm>
          <a:off x="6266329" y="3160059"/>
          <a:ext cx="436245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1898561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2708E7-8FA6-D9F9-9F4F-89FD8545E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3AA5EC-0FCE-92A4-FF10-BB9891D77024}"/>
              </a:ext>
            </a:extLst>
          </p:cNvPr>
          <p:cNvSpPr txBox="1"/>
          <p:nvPr/>
        </p:nvSpPr>
        <p:spPr>
          <a:xfrm>
            <a:off x="728382" y="655348"/>
            <a:ext cx="1073523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talet oskadda försvarande soldater när kriget slutar,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T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bestäms som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ktion av parametrarna och optimala beslut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517B7CAF-2F1E-6A2E-3595-6658F111B02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37823976"/>
              </p:ext>
            </p:extLst>
          </p:nvPr>
        </p:nvGraphicFramePr>
        <p:xfrm>
          <a:off x="833719" y="285526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2C6FBAA9-38C6-C197-7A47-3F765857EC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37354274"/>
              </p:ext>
            </p:extLst>
          </p:nvPr>
        </p:nvGraphicFramePr>
        <p:xfrm>
          <a:off x="5791200" y="285526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2487544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2BB9FF-7B0A-E680-4108-B79DAA118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23EDB7-C230-2A04-CB52-8E5ACB1115B9}"/>
              </a:ext>
            </a:extLst>
          </p:cNvPr>
          <p:cNvSpPr txBox="1"/>
          <p:nvPr/>
        </p:nvSpPr>
        <p:spPr>
          <a:xfrm>
            <a:off x="582659" y="285122"/>
            <a:ext cx="11026682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u="sng" dirty="0">
                <a:solidFill>
                  <a:srgbClr val="FF0000"/>
                </a:solidFill>
              </a:rPr>
              <a:t>Sammanfattning</a:t>
            </a:r>
          </a:p>
          <a:p>
            <a:endParaRPr lang="sv-SE" sz="2000" b="1" dirty="0"/>
          </a:p>
          <a:p>
            <a:r>
              <a:rPr lang="sv-SE" sz="2000" b="1" dirty="0"/>
              <a:t>Denna presentation visar nya metoder för att optimera fördröjningsstrid med brigader.</a:t>
            </a:r>
          </a:p>
          <a:p>
            <a:endParaRPr lang="sv-SE" sz="2000" b="1" dirty="0"/>
          </a:p>
          <a:p>
            <a:r>
              <a:rPr lang="sv-SE" sz="2000" b="1" dirty="0"/>
              <a:t>Målfunktionen beaktar samtliga kostnader för kriget och dess konsekvenser.</a:t>
            </a:r>
          </a:p>
          <a:p>
            <a:endParaRPr lang="sv-SE" sz="2000" b="1" dirty="0"/>
          </a:p>
          <a:p>
            <a:r>
              <a:rPr lang="sv-SE" sz="2000" b="1" dirty="0"/>
              <a:t>I förväg, d.v.s. på den strategiska nivån, gäller det att bestämma optimalt djup i försvaret, optimalt antal soldater, optimala satsningar på fältarbeten för skydd samt fältarbeten för anfall. </a:t>
            </a:r>
          </a:p>
          <a:p>
            <a:endParaRPr lang="sv-SE" sz="2000" b="1" dirty="0"/>
          </a:p>
          <a:p>
            <a:r>
              <a:rPr lang="sv-SE" sz="2000" b="1" dirty="0"/>
              <a:t>Efterhand, d.v.s. på den taktiska nivån, gäller det att bestämma hur de olika bataljonerna bör fördela sin totala kapacitet, d.v.s. användning av tid och därmed även andra resurser.</a:t>
            </a:r>
          </a:p>
          <a:p>
            <a:endParaRPr lang="sv-SE" sz="2000" b="1" dirty="0"/>
          </a:p>
          <a:p>
            <a:r>
              <a:rPr lang="sv-SE" sz="2000" b="1" dirty="0"/>
              <a:t>De optimala strategiska och taktiska besluten påverkas av priser för olika resurser och åtgärder.</a:t>
            </a:r>
          </a:p>
          <a:p>
            <a:endParaRPr lang="sv-SE" sz="2000" b="1" dirty="0"/>
          </a:p>
          <a:p>
            <a:r>
              <a:rPr lang="sv-SE" sz="2000" b="1" dirty="0"/>
              <a:t>Exempel på hur olika strategiska och taktiska beslut påverkas av olika förhållanden redovisas.</a:t>
            </a:r>
          </a:p>
          <a:p>
            <a:r>
              <a:rPr lang="sv-SE" sz="2000" b="1" dirty="0"/>
              <a:t>-------------------------------------------------------------------------------------------------------------------------------------------</a:t>
            </a:r>
          </a:p>
          <a:p>
            <a:r>
              <a:rPr lang="sv-SE" sz="2000" b="1" dirty="0"/>
              <a:t>Den totala redovisningen av samtliga kalkyler och optimeringsprogram kommer i separat publikation.</a:t>
            </a:r>
          </a:p>
          <a:p>
            <a:r>
              <a:rPr lang="sv-SE" sz="2000" b="1" dirty="0"/>
              <a:t>Referenser (Nya tillkommer efterhand):</a:t>
            </a:r>
          </a:p>
          <a:p>
            <a:r>
              <a:rPr lang="en-US" dirty="0">
                <a:hlinkClick r:id="rId2"/>
              </a:rPr>
              <a:t>https://www.lohmander.com/Information/Ref.htm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0196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BFA5BD-EA0F-7879-9082-4D52C3A2BB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7CEAD9-9B63-88CC-784A-53C9381E6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0AD999-B04B-109D-ED03-DBAA6FEB9975}"/>
              </a:ext>
            </a:extLst>
          </p:cNvPr>
          <p:cNvSpPr txBox="1"/>
          <p:nvPr/>
        </p:nvSpPr>
        <p:spPr>
          <a:xfrm>
            <a:off x="728382" y="1067724"/>
            <a:ext cx="1073523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 optimala målfunktionsvärdet,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Obj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är en avtagande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ktion av priset på marken och priset på soldater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A69AB2EF-04CB-776D-A93A-64435BAFE04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75115972"/>
              </p:ext>
            </p:extLst>
          </p:nvPr>
        </p:nvGraphicFramePr>
        <p:xfrm>
          <a:off x="728382" y="3047076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F8BB8684-6DB9-1781-A567-AA62D41D9CD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76574979"/>
              </p:ext>
            </p:extLst>
          </p:nvPr>
        </p:nvGraphicFramePr>
        <p:xfrm>
          <a:off x="5567082" y="3047076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7816483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3C619D-44B8-F3BD-C57C-AD48A6310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A6CF4850-D0FD-E195-0B23-E982611F43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07208925"/>
              </p:ext>
            </p:extLst>
          </p:nvPr>
        </p:nvGraphicFramePr>
        <p:xfrm>
          <a:off x="995083" y="178435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50D1298-F96C-7E50-6FCD-714346E69EA4}"/>
              </a:ext>
            </a:extLst>
          </p:cNvPr>
          <p:cNvSpPr txBox="1"/>
          <p:nvPr/>
        </p:nvSpPr>
        <p:spPr>
          <a:xfrm>
            <a:off x="852778" y="136525"/>
            <a:ext cx="912942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Det optimala värdet på den utnötningskoefficient som visar </a:t>
            </a:r>
          </a:p>
          <a:p>
            <a:r>
              <a:rPr lang="sv-SE" sz="2800" b="1" dirty="0"/>
              <a:t>hur snabbt vår styrka bekämpas, </a:t>
            </a:r>
            <a:r>
              <a:rPr lang="sv-SE" sz="2800" b="1" dirty="0" err="1"/>
              <a:t>Alpha</a:t>
            </a:r>
            <a:r>
              <a:rPr lang="sv-SE" sz="2800" b="1" dirty="0"/>
              <a:t>, minskar </a:t>
            </a:r>
          </a:p>
          <a:p>
            <a:r>
              <a:rPr lang="sv-SE" sz="2800" b="1" dirty="0"/>
              <a:t>om priset på mark ökar, och/eller priset per soldat ökar.</a:t>
            </a:r>
            <a:endParaRPr lang="en-US" sz="2800" b="1" dirty="0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AF926018-126C-948F-1CBB-8FE58D263C8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27921226"/>
              </p:ext>
            </p:extLst>
          </p:nvPr>
        </p:nvGraphicFramePr>
        <p:xfrm>
          <a:off x="6096000" y="178435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A8D1980-9FF3-8CE5-7661-15A7DB0E9746}"/>
              </a:ext>
            </a:extLst>
          </p:cNvPr>
          <p:cNvSpPr txBox="1"/>
          <p:nvPr/>
        </p:nvSpPr>
        <p:spPr>
          <a:xfrm>
            <a:off x="852778" y="4971355"/>
            <a:ext cx="10685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 optimala värdet på den utnötningskoefficient som visa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ur snabbt fiendens styrka bekämpas, Beta, minska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m priset på mark ökar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86908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864251-6076-9637-E71A-4A7995D623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0D04A8-FE57-962F-740F-90684EF02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EDF1E9C7-14E7-45E5-82CD-7D6C8EF0E9A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24916957"/>
              </p:ext>
            </p:extLst>
          </p:nvPr>
        </p:nvGraphicFramePr>
        <p:xfrm>
          <a:off x="1160930" y="3978275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FE536C6-F243-E777-22CA-21C68AD60A29}"/>
              </a:ext>
            </a:extLst>
          </p:cNvPr>
          <p:cNvSpPr txBox="1"/>
          <p:nvPr/>
        </p:nvSpPr>
        <p:spPr>
          <a:xfrm>
            <a:off x="870708" y="481796"/>
            <a:ext cx="7403716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bservation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>
                <a:solidFill>
                  <a:prstClr val="black"/>
                </a:solidFill>
                <a:latin typeface="Calibri" panose="020F0502020204030204"/>
              </a:rPr>
              <a:t>Se vänstra figure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tag att </a:t>
            </a:r>
            <a:r>
              <a:rPr kumimoji="0" lang="sv-SE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_Depth</a:t>
            </a:r>
            <a:r>
              <a:rPr kumimoji="0" lang="sv-SE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50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kumimoji="0" lang="sv-SE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å är P_x0 = 1, vilket inte syns i den figuren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 err="1">
                <a:solidFill>
                  <a:prstClr val="black"/>
                </a:solidFill>
                <a:latin typeface="Calibri" panose="020F0502020204030204"/>
              </a:rPr>
              <a:t>Alpha</a:t>
            </a:r>
            <a:r>
              <a:rPr lang="sv-SE" b="1" dirty="0">
                <a:solidFill>
                  <a:prstClr val="black"/>
                </a:solidFill>
                <a:latin typeface="Calibri" panose="020F0502020204030204"/>
              </a:rPr>
              <a:t> = 0.88% och Beta = 5.35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>
                <a:solidFill>
                  <a:prstClr val="black"/>
                </a:solidFill>
                <a:latin typeface="Calibri" panose="020F0502020204030204"/>
              </a:rPr>
              <a:t>En försvarande soldat bekämpar då 6.08 anfallande soldater när en anfallande soldat bekämpar en försvarande soldat. Jämför USAs anfall på </a:t>
            </a:r>
            <a:r>
              <a:rPr lang="sv-SE" b="1" dirty="0" err="1">
                <a:solidFill>
                  <a:prstClr val="black"/>
                </a:solidFill>
                <a:latin typeface="Calibri" panose="020F0502020204030204"/>
              </a:rPr>
              <a:t>Iwo</a:t>
            </a:r>
            <a:r>
              <a:rPr lang="sv-SE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Calibri" panose="020F0502020204030204"/>
              </a:rPr>
              <a:t>Jima</a:t>
            </a:r>
            <a:r>
              <a:rPr lang="sv-SE" b="1" dirty="0">
                <a:solidFill>
                  <a:prstClr val="black"/>
                </a:solidFill>
                <a:latin typeface="Calibri" panose="020F0502020204030204"/>
              </a:rPr>
              <a:t> under WW II. Se figur till höger. Då var situationen nästan likadan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C8840FEE-C94C-A3F9-9F4F-0AA1FE48C7F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32171635"/>
              </p:ext>
            </p:extLst>
          </p:nvPr>
        </p:nvGraphicFramePr>
        <p:xfrm>
          <a:off x="6257365" y="3978275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8C4B872-8BF5-4577-1E39-25B96A4C78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7232" y="216228"/>
            <a:ext cx="2099650" cy="3244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15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A532D1-AF3B-8236-6E31-7D67A6D8C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1F36BB-CB38-6321-7627-DFC8D7D70CCD}"/>
              </a:ext>
            </a:extLst>
          </p:cNvPr>
          <p:cNvSpPr txBox="1"/>
          <p:nvPr/>
        </p:nvSpPr>
        <p:spPr>
          <a:xfrm>
            <a:off x="2511114" y="318745"/>
            <a:ext cx="63945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0070C0"/>
                </a:solidFill>
              </a:rPr>
              <a:t>Brigad, koordinering och reglemente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224AB6-71C0-4F21-1123-2A68C175D8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514" y="1084885"/>
            <a:ext cx="8096886" cy="57731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001347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315A50-EB6D-5BAB-6FB6-6F8DEE52D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C431C2A-7391-40DD-6833-0AEE0EA14D5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0239"/>
            <a:ext cx="10093623" cy="589752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2255FAB-94CC-E2EE-41EA-14F1408528C0}"/>
              </a:ext>
            </a:extLst>
          </p:cNvPr>
          <p:cNvSpPr txBox="1"/>
          <p:nvPr/>
        </p:nvSpPr>
        <p:spPr>
          <a:xfrm>
            <a:off x="2659375" y="187851"/>
            <a:ext cx="41451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0070C0"/>
                </a:solidFill>
              </a:rPr>
              <a:t>Alternativt utgångsläge</a:t>
            </a:r>
            <a:endParaRPr 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0334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903A6E-C199-6A2B-EFC8-D0BDC11A3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E35B75-84A7-94CD-5999-500BFCFB3D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69" y="372533"/>
            <a:ext cx="9769145" cy="58589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505715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063622-302C-16BB-A47C-938E6CF74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6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3F1C6E6-AC64-F3CC-FB28-1391849123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41" y="440268"/>
            <a:ext cx="10040477" cy="59160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43911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0D48FC-D85D-1B4D-17D5-21982770E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82371B-44C0-14D7-3DEB-56418442050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779" y="457200"/>
            <a:ext cx="10271049" cy="58991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476880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72FF6-AC9B-DB02-172D-7EE3DEFB2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0F56B60-A004-172E-DA85-ABCB01E07F68}"/>
              </a:ext>
            </a:extLst>
          </p:cNvPr>
          <p:cNvSpPr txBox="1"/>
          <p:nvPr/>
        </p:nvSpPr>
        <p:spPr>
          <a:xfrm>
            <a:off x="824754" y="628233"/>
            <a:ext cx="10659034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 den andra sektione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alyseras aktiviteterna inom den försvarande brigaden,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och angriparen,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 detalj.</a:t>
            </a: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B3FA3DA-C9E5-7E68-BC70-1AA6F67EA2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98" y="2685181"/>
            <a:ext cx="3910602" cy="383541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8B7CFB1-E5FC-F1D8-B77D-D7A9FA755E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133" y="2788498"/>
            <a:ext cx="3552087" cy="37320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42604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8A8EBD0-83A0-08A4-1D29-79CD28490F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999794-08B4-59E9-B3AF-5AB8A04E8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1FAC06-ECA1-B6C4-8D79-1935EF1215BB}"/>
              </a:ext>
            </a:extLst>
          </p:cNvPr>
          <p:cNvSpPr txBox="1"/>
          <p:nvPr/>
        </p:nvSpPr>
        <p:spPr>
          <a:xfrm>
            <a:off x="793376" y="645956"/>
            <a:ext cx="1056042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tilleribataljoner, mekaniserade bataljoner och kavalleribataljoner samarbetar med varandra och med andra typer av enheter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7B9B10-8C4E-931A-86BD-B0762DC91A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17013"/>
            <a:ext cx="4184073" cy="38409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CF96632-41FA-A24D-4DB7-69FEF3C632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110" y="3017013"/>
            <a:ext cx="4139819" cy="384098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AF48BC-C31D-BC55-CF55-50765F4249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7929" y="3028558"/>
            <a:ext cx="4179088" cy="3840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7293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CC93311-4245-30BF-1FA3-A471C943E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012D8F-BE83-843B-CDF6-DD7FB13A14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54" y="0"/>
            <a:ext cx="2613702" cy="274751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D0B550-A5EA-3437-5DBD-26047BC615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4761" y="0"/>
            <a:ext cx="4924964" cy="456945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7A6C90-5476-1FA7-FA59-E1DA824B94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58361"/>
            <a:ext cx="4574761" cy="419963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723F8FA-8F66-5E0D-B28C-3CF18FF6BA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940" y="3247732"/>
            <a:ext cx="3928060" cy="3610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5819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1006A50-208A-B3B5-49CF-FFF1F8EB36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8258F2-F944-A469-9454-49E398240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45EC8A-F325-89AE-807A-D8C054C8AC95}"/>
              </a:ext>
            </a:extLst>
          </p:cNvPr>
          <p:cNvSpPr txBox="1"/>
          <p:nvPr/>
        </p:nvSpPr>
        <p:spPr>
          <a:xfrm>
            <a:off x="708212" y="628233"/>
            <a:ext cx="1056042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t kontrollerat diskret-tids icke-linjärt differensekvationssystem i sex dimensioner är konstruerat och numeriskt löst.</a:t>
            </a:r>
            <a:endParaRPr kumimoji="0" lang="sv-S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50EC4A-27F9-0B14-FEB9-3E6B31BE38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8535" y="2531343"/>
            <a:ext cx="7514929" cy="4257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1528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064EE6-92BF-6E7C-95DF-3FE0C25C9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299241-65E4-D1E9-AF61-4C7F264CDC03}"/>
              </a:ext>
            </a:extLst>
          </p:cNvPr>
          <p:cNvSpPr txBox="1"/>
          <p:nvPr/>
        </p:nvSpPr>
        <p:spPr>
          <a:xfrm>
            <a:off x="840441" y="744995"/>
            <a:ext cx="10511118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ta modell-system representerar kriget som äger rum inom det område som försvaras av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rigad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len beskriver de dynamiska utvecklingarna av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s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ch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s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esurser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len optimerar graden av samarbete och val av mål för olika typer av bataljoner. </a:t>
            </a:r>
          </a:p>
        </p:txBody>
      </p:sp>
    </p:spTree>
    <p:extLst>
      <p:ext uri="{BB962C8B-B14F-4D97-AF65-F5344CB8AC3E}">
        <p14:creationId xmlns:p14="http://schemas.microsoft.com/office/powerpoint/2010/main" val="29221181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047599-7BC9-1CBD-7D0F-2BD7828C6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8C3BA9-1BE9-A923-DBBD-D7AEDC097B69}"/>
              </a:ext>
            </a:extLst>
          </p:cNvPr>
          <p:cNvSpPr txBox="1"/>
          <p:nvPr/>
        </p:nvSpPr>
        <p:spPr>
          <a:xfrm>
            <a:off x="721659" y="617905"/>
            <a:ext cx="10748681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nötnings-nivåerna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är icke-linjära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ktioner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v den tid olika typer av bataljoner spenderar på olika sätt i detta samarbet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ll exempel kan en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avalleri-jägar-bataljon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öka och hitta mål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åt en artilleribataljon och/eller </a:t>
            </a: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falla fiendens kavallerienheter eller andra fiender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rje bataljon har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gränsad total tillgänglig tid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029424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A0BFF8-E61D-B6A6-0047-3446F06A0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B7B58E-8DB6-DBDC-1907-A9ECBD02F7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7483" y="0"/>
            <a:ext cx="7461672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EEE2BC-48FC-6320-517C-D944874DCC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546CC58-911D-B7DE-99AB-EC94409F47B6}"/>
              </a:ext>
            </a:extLst>
          </p:cNvPr>
          <p:cNvSpPr txBox="1"/>
          <p:nvPr/>
        </p:nvSpPr>
        <p:spPr>
          <a:xfrm>
            <a:off x="448235" y="271568"/>
            <a:ext cx="1015701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ll exempel kan en kavalleri-jägar-bataljon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öka och hitta mål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åt en artilleribataljon. 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EEA094-2623-6DE0-F242-4A047737E1BA}"/>
              </a:ext>
            </a:extLst>
          </p:cNvPr>
          <p:cNvSpPr/>
          <p:nvPr/>
        </p:nvSpPr>
        <p:spPr>
          <a:xfrm>
            <a:off x="7110709" y="3558987"/>
            <a:ext cx="564776" cy="726142"/>
          </a:xfrm>
          <a:prstGeom prst="ellipse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FF63EAA-0855-3165-16C1-D3C696827593}"/>
              </a:ext>
            </a:extLst>
          </p:cNvPr>
          <p:cNvSpPr/>
          <p:nvPr/>
        </p:nvSpPr>
        <p:spPr>
          <a:xfrm>
            <a:off x="9494982" y="4030042"/>
            <a:ext cx="406399" cy="25508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8715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AF6060-2475-7F6C-B6CD-8A1A6C8EB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8130E6-8E7D-47AB-BA64-EBE309BE6B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0"/>
            <a:ext cx="6858000" cy="68580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CF1F4979-B425-AC42-326D-A87813AB53D1}"/>
              </a:ext>
            </a:extLst>
          </p:cNvPr>
          <p:cNvSpPr/>
          <p:nvPr/>
        </p:nvSpPr>
        <p:spPr>
          <a:xfrm>
            <a:off x="3836895" y="3558987"/>
            <a:ext cx="564776" cy="72614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2414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3367EC-662B-63F5-430C-9E267A064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A73FB5-7099-FCB1-EA52-56DAB63E7A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2245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54F91F-6D2C-1862-921A-769BDF161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B5899A-85FB-34B5-FF94-9A68EFA292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1774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960B5DD-29C4-E4C4-17B6-012DF7FEAA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A55E4D-BB96-DBB9-3EA7-B04CDFF7E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7FA864-15FE-5D1C-CAA8-A739894D9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75" y="0"/>
            <a:ext cx="10287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E01F5B-4D7E-FFD6-653A-9C557A51023D}"/>
              </a:ext>
            </a:extLst>
          </p:cNvPr>
          <p:cNvSpPr txBox="1"/>
          <p:nvPr/>
        </p:nvSpPr>
        <p:spPr>
          <a:xfrm>
            <a:off x="223575" y="211821"/>
            <a:ext cx="1015701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ll exempel kan en kavalleri-jägar-bataljon </a:t>
            </a: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falla fiendens kavallerienheter eller andra fiender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780164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6422F09-2F17-25D7-23E9-AD2529CAA3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179CA4-F3F1-DF7C-A88C-1C0F3AEB2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4C87ECD-D697-1E07-BDD1-EEAF6EA5FA07}"/>
              </a:ext>
            </a:extLst>
          </p:cNvPr>
          <p:cNvSpPr txBox="1"/>
          <p:nvPr/>
        </p:nvSpPr>
        <p:spPr>
          <a:xfrm>
            <a:off x="851647" y="636693"/>
            <a:ext cx="1015701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ll exempel kan en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avalleri-jägar-bataljon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öka och hitta mål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åt en artilleribataljon och/eller </a:t>
            </a: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falla fiendens kavallerienheter eller andra fiender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D8AFD8-1305-EBB9-617F-7108F13E47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0"/>
            <a:ext cx="10287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0EA6D92-F12C-1FBC-36B0-CCF54B8B6EAF}"/>
              </a:ext>
            </a:extLst>
          </p:cNvPr>
          <p:cNvSpPr txBox="1"/>
          <p:nvPr/>
        </p:nvSpPr>
        <p:spPr>
          <a:xfrm>
            <a:off x="223575" y="211821"/>
            <a:ext cx="1015701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ll exempel kan en kavalleri-jägar-bataljon </a:t>
            </a: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falla fiendens kavallerienheter eller andra fiender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940408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2A5C18-80EE-F3D4-3C71-3F0562F04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AA5343-ACD1-2272-BB84-FCDD9F6856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0"/>
            <a:ext cx="10287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8143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72CF509-A7AA-926E-778D-84DB83F2F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CBB184-49D2-50D9-8978-22B2023809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96"/>
            <a:ext cx="5902845" cy="6830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F2B3025-8E3C-FD29-A211-AB020AED5A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182" y="13695"/>
            <a:ext cx="7065818" cy="6837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7642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BFD140-1790-15E2-DB77-55B5DB756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F8F92B-F726-B2E1-84FB-D878FBCBD5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6328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B1D785-FD8B-644C-38CC-156E25E3B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B76F4C-745B-24BA-AD9D-56BA5BA4AC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0491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2753A3-6EB0-0AF3-88C0-722DE7A9E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C52830-AD24-6A82-B88D-A9F7ADB48E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2653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3FE4E9-E47B-44E6-86A8-D8C33EA34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2DEAE1-A2A4-F186-EF8D-B16E7F450E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3938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7B9D57-E8C7-320D-F977-51B3BFC4D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4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2BD3B4-2DDF-FB4B-424C-BAE98CD505D1}"/>
              </a:ext>
            </a:extLst>
          </p:cNvPr>
          <p:cNvSpPr txBox="1"/>
          <p:nvPr/>
        </p:nvSpPr>
        <p:spPr>
          <a:xfrm>
            <a:off x="600635" y="835550"/>
            <a:ext cx="11053483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len används för att härleda 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ynamiska utvecklingen av resurserna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s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ch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under olika parameter-antaganden, vilka representerar dynamiska utvecklingarna för olika förhållanden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len kan med marginella justeringar också användas för att bestämma de dynamiska utfallen nä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ch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kventiellt anpassar sina beslut till de förändringar som görs av den andra sidan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712827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AB50C9-BD27-7B77-7E6D-C31E16B26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468DF6-71F4-C6CA-6F8E-276D0A63B20B}"/>
              </a:ext>
            </a:extLst>
          </p:cNvPr>
          <p:cNvSpPr txBox="1"/>
          <p:nvPr/>
        </p:nvSpPr>
        <p:spPr>
          <a:xfrm>
            <a:off x="578224" y="501650"/>
            <a:ext cx="11035552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m en illustration bestäms den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mala användningen av kavalleri-jägar-bataljonens tid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m en </a:t>
            </a: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ktion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v kostnaden per enhet för de återstående fientliga artilleribataljonerna vid en framtida tidpunkt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630C56-5970-4766-4CFC-F4BB7F0C6E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920" y="3195782"/>
            <a:ext cx="10204160" cy="3086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8377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3F5B95-ED68-D690-5E63-52824B2D0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5CD61C-0B75-226D-C4A5-B5C145709B2E}"/>
              </a:ext>
            </a:extLst>
          </p:cNvPr>
          <p:cNvSpPr txBox="1"/>
          <p:nvPr/>
        </p:nvSpPr>
        <p:spPr>
          <a:xfrm>
            <a:off x="3064164" y="1443841"/>
            <a:ext cx="700116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b="1" u="sng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ble 1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Parameter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fYa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= -15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Optimal Solution: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objective function = -1085.318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a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c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m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0.75     0.03     0.22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        Art       Cav       Mec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X(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topt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) =  9.557317  12.77866  40.5522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Y(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topt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) =  9.670883  29.32049  79.3652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2D7D605-4DBB-D16E-8EA9-83C222B0AA94}"/>
              </a:ext>
            </a:extLst>
          </p:cNvPr>
          <p:cNvCxnSpPr>
            <a:cxnSpLocks/>
          </p:cNvCxnSpPr>
          <p:nvPr/>
        </p:nvCxnSpPr>
        <p:spPr>
          <a:xfrm flipH="1">
            <a:off x="5883564" y="1443841"/>
            <a:ext cx="2299854" cy="66205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6AA2FC4-43ED-47B0-DFA8-61FA97242665}"/>
              </a:ext>
            </a:extLst>
          </p:cNvPr>
          <p:cNvCxnSpPr>
            <a:cxnSpLocks/>
          </p:cNvCxnSpPr>
          <p:nvPr/>
        </p:nvCxnSpPr>
        <p:spPr>
          <a:xfrm flipV="1">
            <a:off x="2918691" y="4230255"/>
            <a:ext cx="692727" cy="221672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1592739-353B-C164-1E2E-DF1B7EA30B5F}"/>
              </a:ext>
            </a:extLst>
          </p:cNvPr>
          <p:cNvCxnSpPr>
            <a:cxnSpLocks/>
          </p:cNvCxnSpPr>
          <p:nvPr/>
        </p:nvCxnSpPr>
        <p:spPr>
          <a:xfrm flipH="1" flipV="1">
            <a:off x="5717309" y="5414159"/>
            <a:ext cx="1514764" cy="487877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DA01779-AD41-5A40-473E-91EB6F5A3079}"/>
              </a:ext>
            </a:extLst>
          </p:cNvPr>
          <p:cNvSpPr txBox="1"/>
          <p:nvPr/>
        </p:nvSpPr>
        <p:spPr>
          <a:xfrm>
            <a:off x="8342349" y="982176"/>
            <a:ext cx="30165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Bedömd ekonomisk effekt av </a:t>
            </a:r>
          </a:p>
          <a:p>
            <a:r>
              <a:rPr lang="sv-SE" b="1" dirty="0">
                <a:solidFill>
                  <a:srgbClr val="FF0000"/>
                </a:solidFill>
              </a:rPr>
              <a:t>fientligt artilleri per enhet</a:t>
            </a:r>
          </a:p>
          <a:p>
            <a:r>
              <a:rPr lang="sv-SE" b="1" dirty="0">
                <a:solidFill>
                  <a:srgbClr val="FF0000"/>
                </a:solidFill>
              </a:rPr>
              <a:t>vid viss framtida tidpunkt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5AB8C7-9993-CEEB-6BC6-50058B6170B1}"/>
              </a:ext>
            </a:extLst>
          </p:cNvPr>
          <p:cNvSpPr txBox="1"/>
          <p:nvPr/>
        </p:nvSpPr>
        <p:spPr>
          <a:xfrm>
            <a:off x="7377150" y="5658097"/>
            <a:ext cx="4232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Beräknat optimalt antal enheter av </a:t>
            </a:r>
          </a:p>
          <a:p>
            <a:r>
              <a:rPr lang="sv-SE" b="1" dirty="0">
                <a:solidFill>
                  <a:srgbClr val="0070C0"/>
                </a:solidFill>
              </a:rPr>
              <a:t>fientligt artilleri vid viss framtida tidpunkt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6D7F8EE-DF77-9302-5FAE-ED0784A065CD}"/>
              </a:ext>
            </a:extLst>
          </p:cNvPr>
          <p:cNvSpPr txBox="1"/>
          <p:nvPr/>
        </p:nvSpPr>
        <p:spPr>
          <a:xfrm>
            <a:off x="931322" y="3916801"/>
            <a:ext cx="198736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00B050"/>
                </a:solidFill>
              </a:rPr>
              <a:t>Optimal  användning</a:t>
            </a:r>
          </a:p>
          <a:p>
            <a:r>
              <a:rPr lang="sv-SE" b="1" dirty="0">
                <a:solidFill>
                  <a:srgbClr val="00B050"/>
                </a:solidFill>
              </a:rPr>
              <a:t>av jägarbataljons tid (tidsandel) för att tillsammans med </a:t>
            </a:r>
          </a:p>
          <a:p>
            <a:r>
              <a:rPr lang="sv-SE" b="1" dirty="0">
                <a:solidFill>
                  <a:srgbClr val="00B050"/>
                </a:solidFill>
              </a:rPr>
              <a:t>eget artilleri söka och bekämpa fientligt artilleri.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8250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73527DC-1987-2D83-25E6-6ABE8940C7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E7DE69-BBF7-4EBF-E3EF-67F508E6FD4A}"/>
              </a:ext>
            </a:extLst>
          </p:cNvPr>
          <p:cNvSpPr txBox="1"/>
          <p:nvPr/>
        </p:nvSpPr>
        <p:spPr>
          <a:xfrm>
            <a:off x="3048000" y="1446150"/>
            <a:ext cx="609600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b="1" u="sng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ble 2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Parameter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fYa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= -10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Optimal Solution: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objective function = -1031.586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a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c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m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0.60     0.06     0.34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        Art       Cav       Mec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X(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topt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) =  9.185617  12.59281  40.33058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Y(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topt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) =  12.17004  28.23752  76.86983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ABC9E0F-270A-8D60-A90A-823786D25BE7}"/>
              </a:ext>
            </a:extLst>
          </p:cNvPr>
          <p:cNvCxnSpPr>
            <a:cxnSpLocks/>
          </p:cNvCxnSpPr>
          <p:nvPr/>
        </p:nvCxnSpPr>
        <p:spPr>
          <a:xfrm flipH="1">
            <a:off x="5985164" y="1443841"/>
            <a:ext cx="2198254" cy="62510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4DFC663-A28E-AF57-E53F-F73F0ECCDD50}"/>
              </a:ext>
            </a:extLst>
          </p:cNvPr>
          <p:cNvSpPr txBox="1"/>
          <p:nvPr/>
        </p:nvSpPr>
        <p:spPr>
          <a:xfrm>
            <a:off x="7377150" y="5658097"/>
            <a:ext cx="4232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Beräknat optimalt antal enheter av </a:t>
            </a:r>
          </a:p>
          <a:p>
            <a:r>
              <a:rPr lang="sv-SE" b="1" dirty="0">
                <a:solidFill>
                  <a:srgbClr val="0070C0"/>
                </a:solidFill>
              </a:rPr>
              <a:t>fientligt artilleri vid viss framtida tidpunkt.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4B84B71-082D-74E0-CB7F-96009D9CB552}"/>
              </a:ext>
            </a:extLst>
          </p:cNvPr>
          <p:cNvCxnSpPr>
            <a:cxnSpLocks/>
          </p:cNvCxnSpPr>
          <p:nvPr/>
        </p:nvCxnSpPr>
        <p:spPr>
          <a:xfrm flipV="1">
            <a:off x="2918691" y="4230255"/>
            <a:ext cx="692727" cy="221672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84E33C2-0134-147A-D817-ABCDB873024D}"/>
              </a:ext>
            </a:extLst>
          </p:cNvPr>
          <p:cNvCxnSpPr>
            <a:cxnSpLocks/>
          </p:cNvCxnSpPr>
          <p:nvPr/>
        </p:nvCxnSpPr>
        <p:spPr>
          <a:xfrm flipH="1" flipV="1">
            <a:off x="5717309" y="5414159"/>
            <a:ext cx="1514764" cy="487877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FFA9129-915D-C6CE-EDE1-60B4FA52348D}"/>
              </a:ext>
            </a:extLst>
          </p:cNvPr>
          <p:cNvSpPr txBox="1"/>
          <p:nvPr/>
        </p:nvSpPr>
        <p:spPr>
          <a:xfrm>
            <a:off x="8342349" y="982176"/>
            <a:ext cx="30165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Bedömd ekonomisk effekt av </a:t>
            </a:r>
          </a:p>
          <a:p>
            <a:r>
              <a:rPr lang="sv-SE" b="1" dirty="0">
                <a:solidFill>
                  <a:srgbClr val="FF0000"/>
                </a:solidFill>
              </a:rPr>
              <a:t>fientligt artilleri per enhet</a:t>
            </a:r>
          </a:p>
          <a:p>
            <a:r>
              <a:rPr lang="sv-SE" b="1" dirty="0">
                <a:solidFill>
                  <a:srgbClr val="FF0000"/>
                </a:solidFill>
              </a:rPr>
              <a:t>vid viss framtida tidpunkt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28193A-09DE-17F7-5D8B-DF70D075321F}"/>
              </a:ext>
            </a:extLst>
          </p:cNvPr>
          <p:cNvSpPr txBox="1"/>
          <p:nvPr/>
        </p:nvSpPr>
        <p:spPr>
          <a:xfrm>
            <a:off x="931322" y="3916801"/>
            <a:ext cx="198736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00B050"/>
                </a:solidFill>
              </a:rPr>
              <a:t>Optimal  användning</a:t>
            </a:r>
          </a:p>
          <a:p>
            <a:r>
              <a:rPr lang="sv-SE" b="1" dirty="0">
                <a:solidFill>
                  <a:srgbClr val="00B050"/>
                </a:solidFill>
              </a:rPr>
              <a:t>av jägarbataljons tid (tidsandel) för att tillsammans med </a:t>
            </a:r>
          </a:p>
          <a:p>
            <a:r>
              <a:rPr lang="sv-SE" b="1" dirty="0">
                <a:solidFill>
                  <a:srgbClr val="00B050"/>
                </a:solidFill>
              </a:rPr>
              <a:t>eget artilleri söka och bekämpa fientligt artilleri.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6643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1BDADC-F1C7-6C6E-F885-B29E1A17A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4EAC0C-3F92-B108-003E-2C9506162B39}"/>
              </a:ext>
            </a:extLst>
          </p:cNvPr>
          <p:cNvSpPr txBox="1"/>
          <p:nvPr/>
        </p:nvSpPr>
        <p:spPr>
          <a:xfrm>
            <a:off x="3048000" y="1446150"/>
            <a:ext cx="609600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b="1" u="sng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ble 3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Parameter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fYa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= -5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Optimal Solution: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objective function = -959.2858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a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c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ucm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0.32     0.11     0.57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           Art       Cav       Mec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X(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topt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) =  8.382638  12.19132  39.83494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   Y(</a:t>
            </a:r>
            <a:r>
              <a:rPr lang="en-US" sz="1800" kern="100" dirty="0" err="1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topt</a:t>
            </a:r>
            <a:r>
              <a:rPr lang="en-US" sz="1800" kern="100" dirty="0">
                <a:effectLst/>
                <a:latin typeface="Derive Unicode" panose="020B0609030204040204" pitchFamily="49" charset="0"/>
                <a:ea typeface="Calibri" panose="020F0502020204030204" pitchFamily="34" charset="0"/>
                <a:cs typeface="Arial" panose="020B0604020202020204" pitchFamily="34" charset="0"/>
              </a:rPr>
              <a:t>) =  17.75569  26.98911  73.55618 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C19AFCA-B4B7-26FF-023C-88C5820EA80F}"/>
              </a:ext>
            </a:extLst>
          </p:cNvPr>
          <p:cNvCxnSpPr>
            <a:cxnSpLocks/>
          </p:cNvCxnSpPr>
          <p:nvPr/>
        </p:nvCxnSpPr>
        <p:spPr>
          <a:xfrm flipH="1">
            <a:off x="5985164" y="1443841"/>
            <a:ext cx="2198254" cy="62510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93554AE-462A-50D8-148B-90A0E2B8DCF0}"/>
              </a:ext>
            </a:extLst>
          </p:cNvPr>
          <p:cNvSpPr txBox="1"/>
          <p:nvPr/>
        </p:nvSpPr>
        <p:spPr>
          <a:xfrm>
            <a:off x="7377150" y="5658097"/>
            <a:ext cx="4232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Beräknat optimalt antal enheter av </a:t>
            </a:r>
          </a:p>
          <a:p>
            <a:r>
              <a:rPr lang="sv-SE" b="1" dirty="0">
                <a:solidFill>
                  <a:srgbClr val="0070C0"/>
                </a:solidFill>
              </a:rPr>
              <a:t>fientligt artilleri vid viss framtida tidpunkt.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4D2FFA-0AA2-2589-D75F-03F47E5EAEF0}"/>
              </a:ext>
            </a:extLst>
          </p:cNvPr>
          <p:cNvCxnSpPr>
            <a:cxnSpLocks/>
          </p:cNvCxnSpPr>
          <p:nvPr/>
        </p:nvCxnSpPr>
        <p:spPr>
          <a:xfrm flipV="1">
            <a:off x="2918691" y="4230255"/>
            <a:ext cx="692727" cy="221672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A80D47A-6CCA-6484-CC6B-3BDC763CA0FD}"/>
              </a:ext>
            </a:extLst>
          </p:cNvPr>
          <p:cNvCxnSpPr>
            <a:cxnSpLocks/>
          </p:cNvCxnSpPr>
          <p:nvPr/>
        </p:nvCxnSpPr>
        <p:spPr>
          <a:xfrm flipH="1" flipV="1">
            <a:off x="5717309" y="5414159"/>
            <a:ext cx="1514764" cy="487877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52FBB5DB-E4D3-C812-89D5-0B58656E8BDC}"/>
              </a:ext>
            </a:extLst>
          </p:cNvPr>
          <p:cNvSpPr txBox="1"/>
          <p:nvPr/>
        </p:nvSpPr>
        <p:spPr>
          <a:xfrm>
            <a:off x="8342349" y="982176"/>
            <a:ext cx="30165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Bedömd ekonomisk effekt av </a:t>
            </a:r>
          </a:p>
          <a:p>
            <a:r>
              <a:rPr lang="sv-SE" b="1" dirty="0">
                <a:solidFill>
                  <a:srgbClr val="FF0000"/>
                </a:solidFill>
              </a:rPr>
              <a:t>fientligt artilleri per enhet</a:t>
            </a:r>
          </a:p>
          <a:p>
            <a:r>
              <a:rPr lang="sv-SE" b="1" dirty="0">
                <a:solidFill>
                  <a:srgbClr val="FF0000"/>
                </a:solidFill>
              </a:rPr>
              <a:t>vid viss framtida tidpunkt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6916EA-23A9-0CB8-FC4B-BDEE4BC58F0D}"/>
              </a:ext>
            </a:extLst>
          </p:cNvPr>
          <p:cNvSpPr txBox="1"/>
          <p:nvPr/>
        </p:nvSpPr>
        <p:spPr>
          <a:xfrm>
            <a:off x="931322" y="3916801"/>
            <a:ext cx="198736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00B050"/>
                </a:solidFill>
              </a:rPr>
              <a:t>Optimal  användning</a:t>
            </a:r>
          </a:p>
          <a:p>
            <a:r>
              <a:rPr lang="sv-SE" b="1" dirty="0">
                <a:solidFill>
                  <a:srgbClr val="00B050"/>
                </a:solidFill>
              </a:rPr>
              <a:t>av jägarbataljons tid (tidsandel) för att tillsammans med </a:t>
            </a:r>
          </a:p>
          <a:p>
            <a:r>
              <a:rPr lang="sv-SE" b="1" dirty="0">
                <a:solidFill>
                  <a:srgbClr val="00B050"/>
                </a:solidFill>
              </a:rPr>
              <a:t>eget artilleri söka och bekämpa fientligt artilleri.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2465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B05B7F3-40A2-0C2D-9AA3-22B961074A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BB51476-BAB7-632F-0184-91B074A03A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428" y="0"/>
            <a:ext cx="4265572" cy="2698812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957F444D-13B0-09C1-7500-1EFBADF6D420}"/>
              </a:ext>
            </a:extLst>
          </p:cNvPr>
          <p:cNvSpPr txBox="1">
            <a:spLocks/>
          </p:cNvSpPr>
          <p:nvPr/>
        </p:nvSpPr>
        <p:spPr>
          <a:xfrm>
            <a:off x="416859" y="745100"/>
            <a:ext cx="4329816" cy="85180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Slutsatser:</a:t>
            </a:r>
            <a:endParaRPr kumimoji="0" lang="en-US" sz="4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D5CE0A-2E43-3694-C6F2-856395594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D8C3BD-E866-98A4-41A2-1DE10B1BB77A}"/>
              </a:ext>
            </a:extLst>
          </p:cNvPr>
          <p:cNvSpPr txBox="1"/>
          <p:nvPr/>
        </p:nvSpPr>
        <p:spPr>
          <a:xfrm>
            <a:off x="416859" y="1804698"/>
            <a:ext cx="11326906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n kan optimera fördröjningsstrid med brigade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mtliga kostnader för kriget och dess konsekvenser beakta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 förväg, d.v.s. på den strategiska nivån, gäller det att bestämma optimalt djup i försvaret, optimalt antal soldater, optimala satsningar på fältarbeten för skydd samt fältarbeten för anfall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fterhand, d.v.s. på den taktiska nivån, gäller det att bestämma hur de olika bataljonerna bör fördela sin totala kapacitet, d.v.s. användning av tid och därmed även andra resurser, mellan olika slags åtgärde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 optimala strategiska och taktiska besluten påverkas starkt av priser för olika resurser och åtgärde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empel på hur olika strategiska och taktiska beslut påverkas av olika förhållanden har visats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88672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94F52A-5BEB-F537-A599-8E36E13BD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A51B19-351B-4A38-595A-A3E275BB21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41309" cy="68722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2C33FD3-D894-311C-EA2F-346E6B687A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441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359BF2-ABB1-BA85-B38F-C135735695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8609EF-4322-AFE3-2F8F-ABD217EB17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764" y="258619"/>
            <a:ext cx="4265572" cy="269881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8967BC-94BE-A9B5-7314-E1A5E1541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2F39B27-0FB2-7674-5C81-587715396731}"/>
              </a:ext>
            </a:extLst>
          </p:cNvPr>
          <p:cNvSpPr txBox="1">
            <a:spLocks/>
          </p:cNvSpPr>
          <p:nvPr/>
        </p:nvSpPr>
        <p:spPr>
          <a:xfrm>
            <a:off x="313925" y="124468"/>
            <a:ext cx="6042075" cy="85180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Optimala B</a:t>
            </a:r>
            <a:r>
              <a:rPr kumimoji="0" lang="sv-SE" sz="4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lå</a:t>
            </a:r>
            <a:r>
              <a:rPr kumimoji="0" lang="sv-SE" sz="4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Dragoner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med Lohmander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BB4F7-F4FF-097D-9ECD-459CA6878776}"/>
              </a:ext>
            </a:extLst>
          </p:cNvPr>
          <p:cNvSpPr txBox="1"/>
          <p:nvPr/>
        </p:nvSpPr>
        <p:spPr>
          <a:xfrm>
            <a:off x="310758" y="3496040"/>
            <a:ext cx="652034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Optimal Utnötning, från </a:t>
            </a:r>
            <a:r>
              <a:rPr kumimoji="0" lang="sv-S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wo</a:t>
            </a: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sv-S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ima</a:t>
            </a: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ill Ukraina och Framtiden, </a:t>
            </a:r>
            <a:r>
              <a:rPr kumimoji="0" lang="sv-S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amratforeningen</a:t>
            </a: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lå Dragoner, Umeå Skvadron, 250327,</a:t>
            </a:r>
            <a:b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3"/>
              </a:rPr>
              <a:t>http://www.lohmander.com/PL_K4_25.pdf</a:t>
            </a:r>
            <a:b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4"/>
              </a:rPr>
              <a:t>http://www.lohmander.com/PL_K4_25.pptx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4570BB-2752-29F6-6DE6-606E2B4FF9E7}"/>
              </a:ext>
            </a:extLst>
          </p:cNvPr>
          <p:cNvSpPr txBox="1"/>
          <p:nvPr/>
        </p:nvSpPr>
        <p:spPr>
          <a:xfrm>
            <a:off x="310758" y="4573258"/>
            <a:ext cx="908124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Optimal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ägarstrid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amratföreninge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lå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ragone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meå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kvadr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arnisonsmässe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meå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Sverige,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rsdage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en 18 April, 2024.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5"/>
              </a:rPr>
              <a:t>http://www.Lohmander.com/PL Optimal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5"/>
              </a:rPr>
              <a:t>Jagarstrid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5"/>
              </a:rPr>
              <a:t> 240418.pdf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6"/>
              </a:rPr>
              <a:t>http://www.Lohmander.com/PL Optimal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6"/>
              </a:rPr>
              <a:t>Jagarstrid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6"/>
              </a:rPr>
              <a:t> 240418.pptx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7F302D-C85B-B230-E2F5-60F76809C73E}"/>
              </a:ext>
            </a:extLst>
          </p:cNvPr>
          <p:cNvSpPr txBox="1"/>
          <p:nvPr/>
        </p:nvSpPr>
        <p:spPr>
          <a:xfrm>
            <a:off x="310759" y="2418822"/>
            <a:ext cx="594346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Optimal Krigföring via Tullar,</a:t>
            </a:r>
            <a:b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sv-S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amratforeningen</a:t>
            </a: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lå Dragoner, Umeå Skvadron, 251127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7"/>
              </a:rPr>
              <a:t>http://www.lohmander.com/PL_K4_Tullar_25.pdf</a:t>
            </a:r>
            <a:endParaRPr kumimoji="0" lang="sv-SE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8"/>
              </a:rPr>
              <a:t>http://www.lohmander.com/PL_K4_Tullar_25.pptx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94D2B4-7489-8186-95EF-E883A51F14D0}"/>
              </a:ext>
            </a:extLst>
          </p:cNvPr>
          <p:cNvSpPr txBox="1"/>
          <p:nvPr/>
        </p:nvSpPr>
        <p:spPr>
          <a:xfrm>
            <a:off x="313925" y="1325105"/>
            <a:ext cx="594346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Optimal Fördröjningsstrid med Brigad,</a:t>
            </a:r>
            <a:b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sv-S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amratforeningen</a:t>
            </a: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lå Dragoner, Umeå Skvadron, 260416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16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/>
              </a:rPr>
              <a:t>http://www.Lohmander.com/PL_K4_Brigad_26.pdf</a:t>
            </a:r>
            <a:endParaRPr lang="sv-SE" sz="16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10"/>
              </a:rPr>
              <a:t>http://www.Lohmander.com/PL_K4_Brigad_26.pptx</a:t>
            </a:r>
            <a:endParaRPr kumimoji="0" lang="sv-SE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27F060-85E8-7975-5657-7C3690161778}"/>
              </a:ext>
            </a:extLst>
          </p:cNvPr>
          <p:cNvSpPr txBox="1"/>
          <p:nvPr/>
        </p:nvSpPr>
        <p:spPr>
          <a:xfrm>
            <a:off x="310758" y="5850531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ferenser (Nya tillkommer efterhand)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11"/>
              </a:rPr>
              <a:t>https://www.lohmander.com/Information/Ref.htm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551073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426113B-E618-599D-CDE4-8B343EC283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F7DA02-C1E6-0B23-F916-83FCAD6C4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0A184A-D61A-A2CB-7F13-028FF2BD35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428" y="0"/>
            <a:ext cx="4265572" cy="26988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4184FE3-7C21-FA45-B69C-7C1305654D6D}"/>
              </a:ext>
            </a:extLst>
          </p:cNvPr>
          <p:cNvSpPr txBox="1"/>
          <p:nvPr/>
        </p:nvSpPr>
        <p:spPr>
          <a:xfrm>
            <a:off x="636494" y="612844"/>
            <a:ext cx="6615529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ck för Er Uppmärksamhet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4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ågor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40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40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40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40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3"/>
              </a:rPr>
              <a:t>Peter@Lohmander.com</a:t>
            </a:r>
            <a:endParaRPr kumimoji="0" lang="sv-SE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4"/>
              </a:rPr>
              <a:t>peter.lohmander@icloud.com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19922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C311D2-D6CB-3B4C-BF22-7BF85847D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F14A295-1384-2CFD-C08E-61A61298612A}"/>
              </a:ext>
            </a:extLst>
          </p:cNvPr>
          <p:cNvSpPr txBox="1"/>
          <p:nvPr/>
        </p:nvSpPr>
        <p:spPr>
          <a:xfrm>
            <a:off x="439270" y="346520"/>
            <a:ext cx="11044517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rategier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ch </a:t>
            </a: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ktiska beslut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ör en armébrigad optimera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ålfunktionen baseras på alla kostnader för förberedelserna och kriget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407053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CFCDD7-488F-83F2-92EE-BBF19BF0B7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64DBB9-21F6-B59F-BEFB-FA6BD73D4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2A06A9-4EDE-C853-50E9-715620ECBB53}"/>
              </a:ext>
            </a:extLst>
          </p:cNvPr>
          <p:cNvSpPr txBox="1"/>
          <p:nvPr/>
        </p:nvSpPr>
        <p:spPr>
          <a:xfrm>
            <a:off x="439270" y="346520"/>
            <a:ext cx="11044517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 den första sektione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200" b="1" i="0" u="sng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meras försvarsdjupet,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th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betecknat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Depth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2F8C75-21D2-2925-AC13-23270A5F38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70" y="2140693"/>
            <a:ext cx="3777130" cy="437078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ight Brace 4">
            <a:extLst>
              <a:ext uri="{FF2B5EF4-FFF2-40B4-BE49-F238E27FC236}">
                <a16:creationId xmlns:a16="http://schemas.microsoft.com/office/drawing/2014/main" id="{7AE0BFF1-2279-7CBA-662C-0980B039745F}"/>
              </a:ext>
            </a:extLst>
          </p:cNvPr>
          <p:cNvSpPr/>
          <p:nvPr/>
        </p:nvSpPr>
        <p:spPr>
          <a:xfrm>
            <a:off x="4536141" y="2994212"/>
            <a:ext cx="950259" cy="3362138"/>
          </a:xfrm>
          <a:prstGeom prst="rightBrace">
            <a:avLst/>
          </a:prstGeom>
          <a:noFill/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54DD6C-2301-A93C-97D4-CBAD2FBBF920}"/>
              </a:ext>
            </a:extLst>
          </p:cNvPr>
          <p:cNvSpPr txBox="1"/>
          <p:nvPr/>
        </p:nvSpPr>
        <p:spPr>
          <a:xfrm>
            <a:off x="5638800" y="4326087"/>
            <a:ext cx="26176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2134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2782FA-53E4-D2C5-D721-A360108A42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901E29-9A95-A11B-FB3E-29289DBC8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584231-12F0-647A-9349-C8D8931A24F0}"/>
              </a:ext>
            </a:extLst>
          </p:cNvPr>
          <p:cNvSpPr txBox="1"/>
          <p:nvPr/>
        </p:nvSpPr>
        <p:spPr>
          <a:xfrm>
            <a:off x="439270" y="346520"/>
            <a:ext cx="1104451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mtidigt bestäms de optimala nivåerna av fältarbete för anfall,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A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och för skydd,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P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betecknade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FWA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ch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FWP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sv-SE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9B9658-E00A-DEB9-F1E8-1B7E3CC381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873621"/>
            <a:ext cx="5151013" cy="49843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05FCA50-0DAA-DB58-CF09-95D94CBB36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7621" y="1873621"/>
            <a:ext cx="4984379" cy="498437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7434738-E096-78F6-4EB2-766EB5D6EEB0}"/>
              </a:ext>
            </a:extLst>
          </p:cNvPr>
          <p:cNvSpPr txBox="1"/>
          <p:nvPr/>
        </p:nvSpPr>
        <p:spPr>
          <a:xfrm>
            <a:off x="5886601" y="3455550"/>
            <a:ext cx="107703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A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1B2E23-4578-EF9E-5B6D-D15750B95DDA}"/>
              </a:ext>
            </a:extLst>
          </p:cNvPr>
          <p:cNvSpPr txBox="1"/>
          <p:nvPr/>
        </p:nvSpPr>
        <p:spPr>
          <a:xfrm>
            <a:off x="5156617" y="5143671"/>
            <a:ext cx="10040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P</a:t>
            </a:r>
            <a:endParaRPr lang="en-US" dirty="0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743E686C-8BF3-98D7-4EDC-6F167267A987}"/>
              </a:ext>
            </a:extLst>
          </p:cNvPr>
          <p:cNvSpPr/>
          <p:nvPr/>
        </p:nvSpPr>
        <p:spPr>
          <a:xfrm>
            <a:off x="6141460" y="5180565"/>
            <a:ext cx="583340" cy="51098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22BA4D03-03B8-BD95-6C68-900DEC71A742}"/>
              </a:ext>
            </a:extLst>
          </p:cNvPr>
          <p:cNvSpPr/>
          <p:nvPr/>
        </p:nvSpPr>
        <p:spPr>
          <a:xfrm flipH="1">
            <a:off x="5294293" y="3503129"/>
            <a:ext cx="599369" cy="51098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794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ABA1F46-E26C-A04F-AE4F-56D057CE6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91B93E-3822-3D72-CE09-86905A75DA71}"/>
              </a:ext>
            </a:extLst>
          </p:cNvPr>
          <p:cNvSpPr txBox="1"/>
          <p:nvPr/>
        </p:nvSpPr>
        <p:spPr>
          <a:xfrm>
            <a:off x="616324" y="296104"/>
            <a:ext cx="11156576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A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kluderar försvarsförberedelser med fordonsminor, antipersonella minor, förstörelse av broar samt förberedelser för attacker och motattacker. Byggande av befästningar och tunnlar är delar av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WP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2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 initiala antalet försvarand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=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0</a:t>
            </a:r>
            <a:r>
              <a:rPr lang="sv-SE" sz="32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 optimala värdet =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_x0</a:t>
            </a:r>
            <a:r>
              <a:rPr lang="sv-SE" sz="32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sv-SE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C91FDB-F898-0DD7-BD77-E2A07DD5DF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5576" y="1879971"/>
            <a:ext cx="5226424" cy="49780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B4B8B8-7683-E405-4FF7-CB70FAAE2807}"/>
              </a:ext>
            </a:extLst>
          </p:cNvPr>
          <p:cNvSpPr txBox="1"/>
          <p:nvPr/>
        </p:nvSpPr>
        <p:spPr>
          <a:xfrm>
            <a:off x="5436142" y="4837835"/>
            <a:ext cx="5833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0</a:t>
            </a:r>
            <a:endParaRPr lang="en-US" dirty="0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CD5F2BC8-2E0D-7292-8A15-186B8CEED2A3}"/>
              </a:ext>
            </a:extLst>
          </p:cNvPr>
          <p:cNvSpPr/>
          <p:nvPr/>
        </p:nvSpPr>
        <p:spPr>
          <a:xfrm>
            <a:off x="6096000" y="4874729"/>
            <a:ext cx="583340" cy="51098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436623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07</TotalTime>
  <Words>1954</Words>
  <Application>Microsoft Office PowerPoint</Application>
  <PresentationFormat>Widescreen</PresentationFormat>
  <Paragraphs>317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rial</vt:lpstr>
      <vt:lpstr>Arial Black</vt:lpstr>
      <vt:lpstr>Calibri</vt:lpstr>
      <vt:lpstr>Calibri Light</vt:lpstr>
      <vt:lpstr>Derive Unicode</vt:lpstr>
      <vt:lpstr>Times New Roman</vt:lpstr>
      <vt:lpstr>1_Office Theme</vt:lpstr>
      <vt:lpstr>Equation</vt:lpstr>
      <vt:lpstr>Optimal Fördröjningsstrid med Briga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eter Lohmander</dc:creator>
  <cp:lastModifiedBy>Peter Lohmander</cp:lastModifiedBy>
  <cp:revision>48</cp:revision>
  <dcterms:created xsi:type="dcterms:W3CDTF">2026-03-30T12:20:36Z</dcterms:created>
  <dcterms:modified xsi:type="dcterms:W3CDTF">2026-04-03T16:53:28Z</dcterms:modified>
</cp:coreProperties>
</file>